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</w:rPr>
        <w:t>2020-2021学年</w:t>
      </w:r>
      <w:r>
        <w:rPr>
          <w:rFonts w:hint="eastAsia" w:eastAsia="黑体"/>
          <w:b/>
          <w:sz w:val="30"/>
          <w:szCs w:val="30"/>
        </w:rPr>
        <w:pict>
          <v:shape id="_x0000_s1025" o:spid="_x0000_s1025" o:spt="75" type="#_x0000_t75" style="position:absolute;left:0pt;margin-left:899pt;margin-top:843pt;height:24pt;width:29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hint="eastAsia" w:eastAsia="黑体"/>
          <w:b/>
          <w:sz w:val="30"/>
          <w:szCs w:val="30"/>
        </w:rPr>
        <w:t>东莞四中</w:t>
      </w:r>
      <w:r>
        <w:rPr>
          <w:rFonts w:hint="eastAsia" w:eastAsia="黑体"/>
          <w:b/>
          <w:sz w:val="30"/>
          <w:szCs w:val="30"/>
          <w:lang w:eastAsia="zh-CN"/>
        </w:rPr>
        <w:t>高一</w:t>
      </w:r>
      <w:bookmarkStart w:id="0" w:name="_GoBack"/>
      <w:bookmarkEnd w:id="0"/>
      <w:r>
        <w:rPr>
          <w:rFonts w:hint="eastAsia" w:eastAsia="黑体"/>
          <w:b/>
          <w:sz w:val="30"/>
          <w:szCs w:val="30"/>
        </w:rPr>
        <w:t>第</w:t>
      </w:r>
      <w:r>
        <w:rPr>
          <w:rFonts w:hint="eastAsia" w:eastAsia="黑体"/>
          <w:b/>
          <w:sz w:val="30"/>
          <w:szCs w:val="30"/>
          <w:lang w:eastAsia="zh-CN"/>
        </w:rPr>
        <w:t>七</w:t>
      </w:r>
      <w:r>
        <w:rPr>
          <w:rFonts w:hint="eastAsia" w:eastAsia="黑体"/>
          <w:b/>
          <w:sz w:val="30"/>
          <w:szCs w:val="30"/>
        </w:rPr>
        <w:t>周周测试题</w:t>
      </w:r>
    </w:p>
    <w:p>
      <w:pPr>
        <w:jc w:val="center"/>
        <w:rPr>
          <w:rFonts w:hint="eastAsia"/>
        </w:rPr>
      </w:pPr>
      <w:r>
        <w:rPr>
          <w:rFonts w:hint="eastAsia"/>
        </w:rPr>
        <w:t>学校:___________姓名：___________班级：___________考号：___________</w:t>
      </w:r>
    </w:p>
    <w:p>
      <w:pPr>
        <w:rPr>
          <w:rFonts w:hint="eastAsia"/>
        </w:rPr>
      </w:pPr>
    </w:p>
    <w:p>
      <w:pPr>
        <w:rPr>
          <w:b/>
        </w:rPr>
      </w:pPr>
      <w:r>
        <w:rPr>
          <w:rFonts w:hint="eastAsia"/>
          <w:b/>
        </w:rPr>
        <w:t>一、单选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．</w:t>
      </w:r>
      <w:r>
        <w:rPr>
          <w:rFonts w:ascii="宋体" w:hAnsi="宋体" w:eastAsia="宋体" w:cs="宋体"/>
        </w:rPr>
        <w:t>已知全集</w:t>
      </w:r>
      <w:r>
        <w:object>
          <v:shape id="_x0000_i1025" o:spt="75" alt="eqIdb7d3ce59ebf842c2b0e881956cba4535" type="#_x0000_t75" style="height:20pt;width:84pt;" o:ole="t" filled="f" o:preferrelative="t" stroked="f" coordsize="21600,21600">
            <v:path/>
            <v:fill on="f" focussize="0,0"/>
            <v:stroke on="f" joinstyle="miter"/>
            <v:imagedata r:id="rId8" o:title="eqIdb7d3ce59ebf842c2b0e881956cba4535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</w:rPr>
        <w:t>，集合</w:t>
      </w:r>
      <w:r>
        <w:object>
          <v:shape id="_x0000_i1026" o:spt="75" alt="eqId15cf398b191041d8bf013260baf915a3" type="#_x0000_t75" style="height:20pt;width:58pt;" o:ole="t" filled="f" o:preferrelative="t" stroked="f" coordsize="21600,21600">
            <v:path/>
            <v:fill on="f" focussize="0,0"/>
            <v:stroke on="f" joinstyle="miter"/>
            <v:imagedata r:id="rId10" o:title="eqId15cf398b191041d8bf013260baf915a3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27" o:spt="75" alt="eqId585f4a8560c9470dacd016e43589d901" type="#_x0000_t75" style="height:20pt;width:63pt;" o:ole="t" filled="f" o:preferrelative="t" stroked="f" coordsize="21600,21600">
            <v:path/>
            <v:fill on="f" focussize="0,0"/>
            <v:stroke on="f" joinstyle="miter"/>
            <v:imagedata r:id="rId12" o:title="eqId585f4a8560c9470dacd016e43589d90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28" o:spt="75" alt="eqIdb4e1ef540fb54487b0641eb524b355a4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4" o:title="eqIdb4e1ef540fb54487b0641eb524b355a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 w:cs="宋体"/>
        </w:rPr>
        <w:t>（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29" o:spt="75" alt="eqIdbf571fc186f64e87b3e70f4d826a8110" type="#_x0000_t75" style="height:20pt;width:24.95pt;" o:ole="t" filled="f" o:preferrelative="t" stroked="f" coordsize="21600,21600">
            <v:path/>
            <v:fill on="f" focussize="0,0"/>
            <v:stroke on="f" joinstyle="miter"/>
            <v:imagedata r:id="rId16" o:title="eqIdbf571fc186f64e87b3e70f4d826a811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</w:t>
      </w:r>
      <w:r>
        <w:t>B．</w:t>
      </w:r>
      <w:r>
        <w:object>
          <v:shape id="_x0000_i1030" o:spt="75" alt="eqIde7d1c26d54ad46ceab47ce4cfcef8d21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8" o:title="eqIde7d1c26d54ad46ceab47ce4cfcef8d2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</w:t>
      </w:r>
      <w:r>
        <w:t>C．</w:t>
      </w:r>
      <w:r>
        <w:object>
          <v:shape id="_x0000_i1031" o:spt="75" alt="eqIdce94baa9b1154a39a4a67fdd291d52a8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20" o:title="eqIdce94baa9b1154a39a4a67fdd291d52a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       </w:t>
      </w:r>
      <w:r>
        <w:t>D．</w:t>
      </w:r>
      <w:r>
        <w:object>
          <v:shape id="_x0000_i1032" o:spt="75" alt="eqIde04ccae7f9f849eca15d0fdce7cd4d6b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22" o:title="eqIde04ccae7f9f849eca15d0fdce7cd4d6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t>2．</w:t>
      </w:r>
      <w:r>
        <w:rPr>
          <w:rFonts w:ascii="宋体" w:hAnsi="宋体" w:eastAsia="宋体" w:cs="宋体"/>
          <w:sz w:val="21"/>
        </w:rPr>
        <w:t>设集合</w:t>
      </w:r>
      <w:r>
        <w:rPr>
          <w:rFonts w:ascii="宋体" w:hAnsi="宋体" w:eastAsia="宋体" w:cs="宋体"/>
          <w:i/>
          <w:sz w:val="21"/>
        </w:rPr>
        <w:t>U</w:t>
      </w:r>
      <w:r>
        <w:rPr>
          <w:rFonts w:ascii="宋体" w:hAnsi="宋体" w:eastAsia="宋体" w:cs="宋体"/>
          <w:sz w:val="21"/>
        </w:rPr>
        <w:t>={1，2，3，4，5}，</w:t>
      </w:r>
      <w:r>
        <w:rPr>
          <w:rFonts w:ascii="宋体" w:hAnsi="宋体" w:eastAsia="宋体" w:cs="宋体"/>
          <w:i/>
          <w:sz w:val="21"/>
        </w:rPr>
        <w:t>A</w:t>
      </w:r>
      <w:r>
        <w:rPr>
          <w:rFonts w:ascii="宋体" w:hAnsi="宋体" w:eastAsia="宋体" w:cs="宋体"/>
          <w:sz w:val="21"/>
        </w:rPr>
        <w:t>={1，3，5}，</w:t>
      </w:r>
      <w:r>
        <w:rPr>
          <w:rFonts w:ascii="宋体" w:hAnsi="宋体" w:eastAsia="宋体" w:cs="宋体"/>
          <w:i/>
          <w:sz w:val="21"/>
        </w:rPr>
        <w:t>B</w:t>
      </w:r>
      <w:r>
        <w:rPr>
          <w:rFonts w:ascii="宋体" w:hAnsi="宋体" w:eastAsia="宋体" w:cs="宋体"/>
          <w:sz w:val="21"/>
        </w:rPr>
        <w:t>={2，3，5}，则图中阴影部分表示的集合的真子集有（　　）个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drawing>
          <wp:inline distT="0" distB="0" distL="114300" distR="114300">
            <wp:extent cx="1485900" cy="83820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</w:t>
      </w:r>
      <w:r>
        <w:t>A．</w:t>
      </w:r>
      <w:r>
        <w:rPr>
          <w:rFonts w:ascii="宋体" w:hAnsi="宋体" w:eastAsia="宋体" w:cs="宋体"/>
          <w:sz w:val="21"/>
        </w:rPr>
        <w:t>3</w:t>
      </w:r>
      <w:r>
        <w:rPr>
          <w:rFonts w:hint="eastAsia" w:ascii="宋体" w:hAnsi="宋体" w:eastAsia="宋体" w:cs="宋体"/>
          <w:sz w:val="21"/>
          <w:lang w:val="en-US" w:eastAsia="zh-CN"/>
        </w:rPr>
        <w:t xml:space="preserve">  </w:t>
      </w:r>
      <w:r>
        <w:tab/>
      </w:r>
      <w:r>
        <w:t>B．</w:t>
      </w:r>
      <w:r>
        <w:rPr>
          <w:rFonts w:ascii="宋体" w:hAnsi="宋体" w:eastAsia="宋体" w:cs="宋体"/>
          <w:sz w:val="21"/>
        </w:rPr>
        <w:t>4</w:t>
      </w:r>
      <w:r>
        <w:tab/>
      </w:r>
      <w:r>
        <w:t>C．</w:t>
      </w:r>
      <w:r>
        <w:rPr>
          <w:rFonts w:ascii="宋体" w:hAnsi="宋体" w:eastAsia="宋体" w:cs="宋体"/>
          <w:sz w:val="21"/>
        </w:rPr>
        <w:t>7</w:t>
      </w:r>
      <w:r>
        <w:tab/>
      </w:r>
      <w:r>
        <w:t>D．</w:t>
      </w:r>
      <w:r>
        <w:rPr>
          <w:rFonts w:ascii="宋体" w:hAnsi="宋体" w:eastAsia="宋体" w:cs="宋体"/>
          <w:sz w:val="21"/>
        </w:rPr>
        <w:t>8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3．</w:t>
      </w:r>
      <w:r>
        <w:rPr>
          <w:rFonts w:ascii="宋体" w:hAnsi="宋体" w:eastAsia="宋体" w:cs="宋体"/>
        </w:rPr>
        <w:t>若</w:t>
      </w:r>
      <w:r>
        <w:object>
          <v:shape id="_x0000_i1033" o:spt="75" alt="eqIda19deb9676e84f669fcb491cee510eb7" type="#_x0000_t75" style="height:21.65pt;width:110.3pt;" o:ole="t" filled="f" o:preferrelative="t" stroked="f" coordsize="21600,21600">
            <v:path/>
            <v:fill on="f" focussize="0,0"/>
            <v:stroke on="f" joinstyle="miter"/>
            <v:imagedata r:id="rId25" o:title="eqIda19deb9676e84f669fcb491cee510eb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</w:rPr>
        <w:t>且</w:t>
      </w:r>
      <w:r>
        <w:object>
          <v:shape id="_x0000_i1034" o:spt="75" alt="eqId4ba4d0833b3746cdac653347b9d6e75d" type="#_x0000_t75" style="height:14.95pt;width:34.3pt;" o:ole="t" filled="f" o:preferrelative="t" stroked="f" coordsize="21600,21600">
            <v:path/>
            <v:fill on="f" focussize="0,0"/>
            <v:stroke on="f" joinstyle="miter"/>
            <v:imagedata r:id="rId27" o:title="eqId4ba4d0833b3746cdac653347b9d6e75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35" o:spt="75" alt="eqId70c52126b23a4d5388d832c32cc794a4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9" o:title="eqId70c52126b23a4d5388d832c32cc794a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．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A．</w:t>
      </w:r>
      <w:r>
        <w:object>
          <v:shape id="_x0000_i1036" o:spt="75" alt="eqId3887b63e01b84a3680f6b9f22c714e63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31" o:title="eqId3887b63e01b84a3680f6b9f22c714e6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ab/>
      </w:r>
      <w:r>
        <w:t>B．</w:t>
      </w:r>
      <w:r>
        <w:object>
          <v:shape id="_x0000_i1037" o:spt="75" alt="eqId3887b63e01b84a3680f6b9f22c714e63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31" o:title="eqId3887b63e01b84a3680f6b9f22c714e6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Times New Roman" w:cs="Times New Roman"/>
        </w:rPr>
        <w:t>0</w:t>
      </w:r>
      <w:r>
        <w:tab/>
      </w:r>
      <w:r>
        <w:t>C．</w:t>
      </w:r>
      <w:r>
        <w:object>
          <v:shape id="_x0000_i1038" o:spt="75" alt="eqId3887b63e01b84a3680f6b9f22c714e63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31" o:title="eqId3887b63e01b84a3680f6b9f22c714e6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Times New Roman" w:cs="Times New Roman"/>
        </w:rPr>
        <w:t>0</w:t>
      </w:r>
      <w:r>
        <w:tab/>
      </w:r>
      <w:r>
        <w:t>D．</w:t>
      </w:r>
      <w:r>
        <w:object>
          <v:shape id="_x0000_i1039" o:spt="75" alt="eqId3887b63e01b84a3680f6b9f22c714e63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31" o:title="eqId3887b63e01b84a3680f6b9f22c714e6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object>
          <v:shape id="_x0000_i1040" o:spt="75" alt="eqId6a802b6dfc63409ea3b8e335120efdba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6" o:title="eqId6a802b6dfc63409ea3b8e335120efdb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Times New Roman" w:cs="Times New Roman"/>
        </w:rPr>
        <w:t>0</w: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  <w:sz w:val="21"/>
        </w:rPr>
      </w:pPr>
      <w:r>
        <w:rPr>
          <w:rStyle w:val="5"/>
        </w:rPr>
        <w:t>4．</w:t>
      </w:r>
      <w:r>
        <w:rPr>
          <w:rStyle w:val="5"/>
          <w:rFonts w:ascii="宋体" w:hAnsi="宋体" w:eastAsia="宋体" w:cs="宋体"/>
          <w:sz w:val="21"/>
        </w:rPr>
        <w:t>设</w:t>
      </w:r>
      <w:r>
        <w:object>
          <v:shape id="_x0000_i1041" o:spt="75" alt="eqIdc9a1976ae2ea413fa3ddd9af076ff01d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38" o:title="eqIdc9a1976ae2ea413fa3ddd9af076ff01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Style w:val="5"/>
          <w:rFonts w:ascii="宋体" w:hAnsi="宋体" w:eastAsia="宋体" w:cs="宋体"/>
          <w:sz w:val="21"/>
        </w:rPr>
        <w:t>且</w:t>
      </w:r>
      <w:r>
        <w:object>
          <v:shape id="_x0000_i1042" o:spt="75" alt="eqId5fad92eedd664e22bd11c20965490e70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40" o:title="eqId5fad92eedd664e22bd11c20965490e7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Style w:val="5"/>
          <w:rFonts w:ascii="宋体" w:hAnsi="宋体" w:eastAsia="宋体" w:cs="宋体"/>
          <w:sz w:val="21"/>
        </w:rPr>
        <w:t>，则</w:t>
      </w:r>
      <w:r>
        <w:object>
          <v:shape id="_x0000_i1043" o:spt="75" alt="eqId4b30567c0f464ac6bd2d3c2a045fe46e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2" o:title="eqId4b30567c0f464ac6bd2d3c2a045fe46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Style w:val="5"/>
          <w:rFonts w:ascii="宋体" w:hAnsi="宋体" w:eastAsia="宋体" w:cs="宋体"/>
          <w:sz w:val="21"/>
        </w:rPr>
        <w:t>是</w:t>
      </w:r>
      <w:r>
        <w:object>
          <v:shape id="_x0000_i1044" o:spt="75" alt="eqIdea6575373dc048508ac49cda15386be5" type="#_x0000_t75" style="height:28.05pt;width:27.1pt;" o:ole="t" filled="f" o:preferrelative="t" stroked="f" coordsize="21600,21600">
            <v:path/>
            <v:fill on="f" focussize="0,0"/>
            <v:stroke on="f" joinstyle="miter"/>
            <v:imagedata r:id="rId44" o:title="eqIdea6575373dc048508ac49cda15386be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Style w:val="5"/>
          <w:rFonts w:ascii="宋体" w:hAnsi="宋体" w:eastAsia="宋体" w:cs="宋体"/>
          <w:sz w:val="21"/>
        </w:rPr>
        <w:t>的（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Style w:val="5"/>
          <w:rFonts w:ascii="宋体" w:hAnsi="宋体" w:eastAsia="宋体" w:cs="宋体"/>
          <w:sz w:val="21"/>
        </w:rPr>
      </w:pPr>
      <w:r>
        <w:rPr>
          <w:rStyle w:val="5"/>
        </w:rPr>
        <w:t>A．</w:t>
      </w:r>
      <w:r>
        <w:rPr>
          <w:rStyle w:val="5"/>
          <w:rFonts w:ascii="宋体" w:hAnsi="宋体" w:eastAsia="宋体" w:cs="宋体"/>
          <w:sz w:val="21"/>
        </w:rPr>
        <w:t>充分不必要条件</w:t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  <w:rFonts w:ascii="宋体" w:hAnsi="宋体" w:eastAsia="宋体" w:cs="宋体"/>
          <w:sz w:val="21"/>
        </w:rPr>
        <w:t>必要不充分条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Style w:val="5"/>
          <w:rFonts w:ascii="宋体" w:hAnsi="宋体" w:eastAsia="宋体" w:cs="宋体"/>
          <w:sz w:val="21"/>
        </w:rPr>
      </w:pPr>
      <w:r>
        <w:rPr>
          <w:rStyle w:val="5"/>
        </w:rPr>
        <w:t>C．</w:t>
      </w:r>
      <w:r>
        <w:rPr>
          <w:rStyle w:val="5"/>
          <w:rFonts w:ascii="宋体" w:hAnsi="宋体" w:eastAsia="宋体" w:cs="宋体"/>
          <w:sz w:val="21"/>
        </w:rPr>
        <w:t>充要条件</w:t>
      </w:r>
      <w:r>
        <w:rPr>
          <w:rStyle w:val="5"/>
        </w:rPr>
        <w:tab/>
      </w:r>
      <w:r>
        <w:rPr>
          <w:rStyle w:val="5"/>
        </w:rPr>
        <w:t>D．</w:t>
      </w:r>
      <w:r>
        <w:rPr>
          <w:rStyle w:val="5"/>
          <w:rFonts w:ascii="宋体" w:hAnsi="宋体" w:eastAsia="宋体" w:cs="宋体"/>
          <w:sz w:val="21"/>
        </w:rPr>
        <w:t>既不充分也不必要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5．</w:t>
      </w:r>
      <w:r>
        <w:rPr>
          <w:rFonts w:ascii="宋体" w:hAnsi="宋体" w:eastAsia="宋体" w:cs="宋体"/>
        </w:rPr>
        <w:t>命题“</w:t>
      </w:r>
      <w:r>
        <w:object>
          <v:shape id="_x0000_i1045" o:spt="75" alt="eqId1a594353304744bb91dd3e8408bf706d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6" o:title="eqId1a594353304744bb91dd3e8408bf706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46" o:spt="75" alt="eqId9934b1154b7342ccb50abc2189dc0077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48" o:title="eqId9934b1154b7342ccb50abc2189dc007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宋体" w:hAnsi="宋体" w:eastAsia="宋体" w:cs="宋体"/>
        </w:rPr>
        <w:t>”的否定形式是（   ）.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object>
          <v:shape id="_x0000_i1047" o:spt="75" alt="eqId6709283711bf4ae39fde99d031d3bb28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50" o:title="eqId6709283711bf4ae39fde99d031d3bb2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48" o:spt="75" alt="eqId51060f87914f4be49439470e7b537373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2" o:title="eqId51060f87914f4be49439470e7b53737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tab/>
      </w:r>
      <w:r>
        <w:t>B．</w:t>
      </w:r>
      <w:r>
        <w:object>
          <v:shape id="_x0000_i1049" o:spt="75" alt="eqId51db82f003ad4fa4b401501380774426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4" o:title="eqId51db82f003ad4fa4b40150138077442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0" o:spt="75" alt="eqId6f79104cb7fb432d94196fb6672ffb78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56" o:title="eqId6f79104cb7fb432d94196fb6672ffb7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object>
          <v:shape id="_x0000_i1051" o:spt="75" alt="eqId51db82f003ad4fa4b401501380774426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4" o:title="eqId51db82f003ad4fa4b40150138077442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2" o:spt="75" alt="eqId51060f87914f4be49439470e7b537373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2" o:title="eqId51060f87914f4be49439470e7b53737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tab/>
      </w:r>
      <w:r>
        <w:t>D．</w:t>
      </w:r>
      <w:r>
        <w:object>
          <v:shape id="_x0000_i1053" o:spt="75" alt="eqId6709283711bf4ae39fde99d031d3bb28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50" o:title="eqId6709283711bf4ae39fde99d031d3bb28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4" o:spt="75" alt="eqId6f79104cb7fb432d94196fb6672ffb78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56" o:title="eqId6f79104cb7fb432d94196fb6672ffb7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6．</w:t>
      </w:r>
      <w:r>
        <w:rPr>
          <w:rFonts w:ascii="宋体" w:hAnsi="宋体" w:eastAsia="宋体" w:cs="宋体"/>
        </w:rPr>
        <w:t>若</w:t>
      </w:r>
      <w:r>
        <w:object>
          <v:shape id="_x0000_i1055" o:spt="75" alt="eqId982da3835b7946d999cc8604a2ece266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62" o:title="eqId982da3835b7946d999cc8604a2ece26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6" o:spt="75" alt="eqId8164502d09d44990ac4f2f73ea67e37a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64" o:title="eqId8164502d09d44990ac4f2f73ea67e37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57" o:spt="75" alt="eqId34d46d1bd98049e78cef9d66ec081f11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66" o:title="eqId34d46d1bd98049e78cef9d66ec081f1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58" o:spt="75" alt="eqIdb6a8e1de6fa4436ab3d43d3d5e3d6ec3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8" o:title="eqIdb6a8e1de6fa4436ab3d43d3d5e3d6ec3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ascii="宋体" w:hAnsi="宋体" w:eastAsia="宋体" w:cs="宋体"/>
        </w:rPr>
        <w:t>的最小值为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A．</w:t>
      </w:r>
      <w:r>
        <w:rPr>
          <w:rFonts w:ascii="Times New Roman" w:hAnsi="Times New Roman" w:eastAsia="Times New Roman" w:cs="Times New Roman"/>
        </w:rPr>
        <w:t>12</w:t>
      </w:r>
      <w:r>
        <w:tab/>
      </w:r>
      <w:r>
        <w:t>B．</w:t>
      </w:r>
      <w:r>
        <w:rPr>
          <w:rFonts w:ascii="Times New Roman" w:hAnsi="Times New Roman" w:eastAsia="Times New Roman" w:cs="Times New Roman"/>
        </w:rPr>
        <w:t>9</w:t>
      </w:r>
      <w:r>
        <w:tab/>
      </w:r>
      <w:r>
        <w:t>C．</w:t>
      </w:r>
      <w:r>
        <w:rPr>
          <w:rFonts w:ascii="Times New Roman" w:hAnsi="Times New Roman" w:eastAsia="Times New Roman" w:cs="Times New Roman"/>
        </w:rPr>
        <w:t>8</w:t>
      </w:r>
      <w:r>
        <w:tab/>
      </w:r>
      <w:r>
        <w:t>D．</w:t>
      </w:r>
      <w:r>
        <w:rPr>
          <w:rFonts w:ascii="Times New Roman" w:hAnsi="Times New Roman" w:eastAsia="Times New Roman" w:cs="Times New Roman"/>
        </w:rPr>
        <w:t>6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7．</w:t>
      </w:r>
      <w:r>
        <w:rPr>
          <w:rFonts w:ascii="宋体" w:hAnsi="宋体" w:eastAsia="宋体" w:cs="宋体"/>
        </w:rPr>
        <w:t>一元二次不等式</w:t>
      </w:r>
      <w:r>
        <w:object>
          <v:shape id="_x0000_i1059" o:spt="75" alt="eqIdb790f6f83b964b538061cf0d3a1a2426" type="#_x0000_t75" style="height:15.6pt;width:77.4pt;" o:ole="t" filled="f" o:preferrelative="t" stroked="f" coordsize="21600,21600">
            <v:path/>
            <v:fill on="f" focussize="0,0"/>
            <v:stroke on="f" joinstyle="miter"/>
            <v:imagedata r:id="rId70" o:title="eqIdb790f6f83b964b538061cf0d3a1a2426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宋体" w:hAnsi="宋体" w:eastAsia="宋体" w:cs="宋体"/>
        </w:rPr>
        <w:t>的解集是</w:t>
      </w:r>
      <w:r>
        <w:object>
          <v:shape id="_x0000_i1060" o:spt="75" alt="eqId3a3e98783fad4b3f88ec2465c14e9c04" type="#_x0000_t75" style="height:30.7pt;width:41.3pt;" o:ole="t" filled="f" o:preferrelative="t" stroked="f" coordsize="21600,21600">
            <v:path/>
            <v:fill on="f" focussize="0,0"/>
            <v:stroke on="f" joinstyle="miter"/>
            <v:imagedata r:id="rId72" o:title="eqId3a3e98783fad4b3f88ec2465c14e9c0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61" o:spt="75" alt="eqId4d6d40a0a9ab4d5d89ef5ee949c9456a" type="#_x0000_t75" style="height:15.5pt;width:25.5pt;" o:ole="t" filled="f" o:preferrelative="t" stroked="f" coordsize="21600,21600">
            <v:path/>
            <v:fill on="f" focussize="0,0"/>
            <v:stroke on="f" joinstyle="miter"/>
            <v:imagedata r:id="rId74" o:title="eqId4d6d40a0a9ab4d5d89ef5ee949c9456a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ascii="宋体" w:hAnsi="宋体" w:eastAsia="宋体" w:cs="宋体"/>
        </w:rPr>
        <w:t>的值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A．</w:t>
      </w:r>
      <w:r>
        <w:rPr>
          <w:rFonts w:ascii="Times New Roman" w:hAnsi="Times New Roman" w:eastAsia="Times New Roman" w:cs="Times New Roman"/>
        </w:rPr>
        <w:t>10</w:t>
      </w:r>
      <w:r>
        <w:tab/>
      </w:r>
      <w:r>
        <w:t>B．</w:t>
      </w:r>
      <w:r>
        <w:rPr>
          <w:rFonts w:ascii="Times New Roman" w:hAnsi="Times New Roman" w:eastAsia="Times New Roman" w:cs="Times New Roman"/>
        </w:rPr>
        <w:t>-10</w:t>
      </w:r>
      <w:r>
        <w:tab/>
      </w:r>
      <w:r>
        <w:t>C．</w:t>
      </w:r>
      <w:r>
        <w:rPr>
          <w:rFonts w:ascii="Times New Roman" w:hAnsi="Times New Roman" w:eastAsia="Times New Roman" w:cs="Times New Roman"/>
        </w:rPr>
        <w:t>14</w:t>
      </w:r>
      <w:r>
        <w:tab/>
      </w:r>
      <w:r>
        <w:t>D．</w:t>
      </w:r>
      <w:r>
        <w:rPr>
          <w:rFonts w:ascii="Times New Roman" w:hAnsi="Times New Roman" w:eastAsia="Times New Roman" w:cs="Times New Roman"/>
        </w:rPr>
        <w:t>-14</w:t>
      </w:r>
    </w:p>
    <w:p>
      <w:pPr>
        <w:spacing w:line="360" w:lineRule="auto"/>
        <w:jc w:val="left"/>
        <w:textAlignment w:val="center"/>
        <w:rPr>
          <w:rFonts w:ascii="Time New Romans" w:hAnsi="Time New Romans" w:eastAsia="Time New Romans" w:cs="Time New Romans"/>
          <w:sz w:val="21"/>
        </w:rPr>
      </w:pPr>
      <w:r>
        <w:t>8．</w:t>
      </w:r>
      <w:r>
        <w:rPr>
          <w:rFonts w:ascii="宋体" w:hAnsi="宋体" w:eastAsia="宋体" w:cs="宋体"/>
          <w:sz w:val="21"/>
        </w:rPr>
        <w:t>不等式</w:t>
      </w:r>
      <w:r>
        <w:object>
          <v:shape id="_x0000_i1062" o:spt="75" alt="eqId2e39aef6e4124c7d85bcf4249410582f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76" o:title="eqId2e39aef6e4124c7d85bcf4249410582f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的解集为</w:t>
      </w:r>
      <w:r>
        <w:object>
          <v:shape id="_x0000_i1063" o:spt="75" alt="eqIdf686d7ed722b40338e50cd364bea24f4" type="#_x0000_t75" style="height:21.75pt;width:75.75pt;" o:ole="t" filled="f" o:preferrelative="t" stroked="f" coordsize="21600,21600">
            <v:path/>
            <v:fill on="f" focussize="0,0"/>
            <v:stroke on="f" joinstyle="miter"/>
            <v:imagedata r:id="rId78" o:title="eqIdf686d7ed722b40338e50cd364bea24f4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则函数</w:t>
      </w:r>
      <w:r>
        <w:object>
          <v:shape id="_x0000_i1064" o:spt="75" alt="eqId47dff01f540e4da7b8d1e5b0edbf68cf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0" o:title="eqId47dff01f540e4da7b8d1e5b0edbf68cf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的图像大致为（</w:t>
      </w:r>
      <w:r>
        <w:rPr>
          <w:rFonts w:ascii="Time New Romans" w:hAnsi="Time New Romans" w:eastAsia="Time New Romans" w:cs="Time New Romans"/>
          <w:sz w:val="21"/>
        </w:rPr>
        <w:t xml:space="preserve">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/>
        </w:rPr>
      </w:pPr>
      <w:r>
        <w:t>A．</w:t>
      </w:r>
      <w:r>
        <w:rPr>
          <w:rFonts w:ascii="Time New Romans" w:hAnsi="Time New Romans" w:eastAsia="Time New Romans" w:cs="Time New Romans"/>
          <w:sz w:val="21"/>
        </w:rPr>
        <w:t xml:space="preserve"> </w:t>
      </w:r>
      <w:r>
        <w:drawing>
          <wp:inline distT="0" distB="0" distL="114300" distR="114300">
            <wp:extent cx="882650" cy="896620"/>
            <wp:effectExtent l="0" t="0" r="12700" b="17780"/>
            <wp:docPr id="2138339833" name="图片 21383398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339833" name="图片 2138339833" descr="figure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82650" cy="896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t>B．</w:t>
      </w:r>
      <w:r>
        <w:rPr>
          <w:rFonts w:ascii="Time New Romans" w:hAnsi="Time New Romans" w:eastAsia="Time New Romans" w:cs="Time New Romans"/>
          <w:sz w:val="21"/>
        </w:rPr>
        <w:t xml:space="preserve"> </w:t>
      </w:r>
      <w:r>
        <w:drawing>
          <wp:inline distT="0" distB="0" distL="114300" distR="114300">
            <wp:extent cx="781685" cy="758190"/>
            <wp:effectExtent l="0" t="0" r="18415" b="381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781685" cy="75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C．</w:t>
      </w:r>
      <w:r>
        <w:rPr>
          <w:rFonts w:ascii="Time New Romans" w:hAnsi="Time New Romans" w:eastAsia="Time New Romans" w:cs="Time New Romans"/>
          <w:sz w:val="21"/>
        </w:rPr>
        <w:t xml:space="preserve"> </w:t>
      </w:r>
      <w:r>
        <w:drawing>
          <wp:inline distT="0" distB="0" distL="114300" distR="114300">
            <wp:extent cx="802640" cy="772795"/>
            <wp:effectExtent l="0" t="0" r="16510" b="825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802640" cy="772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 New Romans" w:hAnsi="Time New Romans" w:eastAsia="Time New Romans" w:cs="Time New Romans"/>
          <w:sz w:val="21"/>
        </w:rPr>
        <w:t xml:space="preserve"> </w:t>
      </w:r>
      <w:r>
        <w:drawing>
          <wp:inline distT="0" distB="0" distL="114300" distR="114300">
            <wp:extent cx="733425" cy="757555"/>
            <wp:effectExtent l="0" t="0" r="9525" b="444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75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b/>
        </w:rPr>
      </w:pPr>
      <w:r>
        <w:rPr>
          <w:rFonts w:hint="eastAsia"/>
          <w:b/>
        </w:rPr>
        <w:t>二、多选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9．</w:t>
      </w:r>
      <w:r>
        <w:rPr>
          <w:rFonts w:ascii="宋体" w:hAnsi="宋体" w:eastAsia="宋体" w:cs="宋体"/>
        </w:rPr>
        <w:t>已知函数</w:t>
      </w:r>
      <w:r>
        <w:object>
          <v:shape id="_x0000_i1065" o:spt="75" alt="eqId1e12101df48640af8cbc179af6b680b3" type="#_x0000_t75" style="height:30.75pt;width:97.5pt;" o:ole="t" filled="f" o:preferrelative="t" stroked="f" coordsize="21600,21600">
            <v:path/>
            <v:fill on="f" focussize="0,0"/>
            <v:stroke on="f" joinstyle="miter"/>
            <v:imagedata r:id="rId86" o:title="eqId1e12101df48640af8cbc179af6b680b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宋体" w:hAnsi="宋体" w:eastAsia="宋体" w:cs="宋体"/>
        </w:rPr>
        <w:t>，则该函数的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．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最小值为</w:t>
      </w:r>
      <w:r>
        <w:rPr>
          <w:rFonts w:ascii="Times New Roman" w:hAnsi="Times New Roman" w:eastAsia="Times New Roman" w:cs="Times New Roman"/>
        </w:rPr>
        <w:t>3</w:t>
      </w:r>
      <w:r>
        <w:rPr>
          <w:rFonts w:hint="eastAsia" w:eastAsia="宋体"/>
          <w:lang w:val="en-US" w:eastAsia="zh-CN"/>
        </w:rPr>
        <w:t xml:space="preserve">    </w:t>
      </w:r>
      <w:r>
        <w:t>B．</w:t>
      </w:r>
      <w:r>
        <w:rPr>
          <w:rFonts w:ascii="宋体" w:hAnsi="宋体" w:eastAsia="宋体" w:cs="宋体"/>
        </w:rPr>
        <w:t>最大值为</w:t>
      </w:r>
      <w:r>
        <w:rPr>
          <w:rFonts w:ascii="Times New Roman" w:hAnsi="Times New Roman" w:eastAsia="Times New Roman" w:cs="Times New Roman"/>
        </w:rPr>
        <w:t>3</w: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     </w:t>
      </w:r>
      <w:r>
        <w:t>C．</w:t>
      </w:r>
      <w:r>
        <w:rPr>
          <w:rFonts w:ascii="宋体" w:hAnsi="宋体" w:eastAsia="宋体" w:cs="宋体"/>
        </w:rPr>
        <w:t>没有最小值</w:t>
      </w:r>
      <w:r>
        <w:tab/>
      </w:r>
      <w:r>
        <w:rPr>
          <w:rFonts w:hint="eastAsia"/>
          <w:lang w:val="en-US" w:eastAsia="zh-CN"/>
        </w:rPr>
        <w:t xml:space="preserve">    </w:t>
      </w:r>
      <w:r>
        <w:t>D．</w:t>
      </w:r>
      <w:r>
        <w:rPr>
          <w:rFonts w:ascii="宋体" w:hAnsi="宋体" w:eastAsia="宋体" w:cs="宋体"/>
        </w:rPr>
        <w:t>最大值为</w:t>
      </w:r>
      <w:r>
        <w:object>
          <v:shape id="_x0000_i1066" o:spt="75" alt="eqIdfca343da1efc413487359c1551da9dbe" type="#_x0000_t75" style="height:13.1pt;width:15.25pt;" o:ole="t" filled="f" o:preferrelative="t" stroked="f" coordsize="21600,21600">
            <v:path/>
            <v:fill on="f" focussize="0,0"/>
            <v:stroke on="f" joinstyle="miter"/>
            <v:imagedata r:id="rId88" o:title="eqIdfca343da1efc413487359c1551da9dbe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0．</w:t>
      </w:r>
      <w:r>
        <w:rPr>
          <w:rFonts w:ascii="宋体" w:hAnsi="宋体" w:eastAsia="宋体" w:cs="宋体"/>
        </w:rPr>
        <w:t>在下列命题中，真命题有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object>
          <v:shape id="_x0000_i1067" o:spt="75" alt="eqId51db82f003ad4fa4b401501380774426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4" o:title="eqId51db82f003ad4fa4b401501380774426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68" o:spt="75" alt="eqId12b65d19416548458e7ab95b1cce5df6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91" o:title="eqId12b65d19416548458e7ab95b1cce5df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object>
          <v:shape id="_x0000_i1069" o:spt="75" alt="eqId3fc9bb5aaf2f43b1bfa046830eca3a5f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3" o:title="eqId3fc9bb5aaf2f43b1bfa046830eca3a5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70" o:spt="75" alt="eqId682ed03ef4754beda5bb6bdf7d3e0ad0" type="#_x0000_t75" style="height:30.65pt;width:64.85pt;" o:ole="t" filled="f" o:preferrelative="t" stroked="f" coordsize="21600,21600">
            <v:path/>
            <v:fill on="f" focussize="0,0"/>
            <v:stroke on="f" joinstyle="miter"/>
            <v:imagedata r:id="rId95" o:title="eqId682ed03ef4754beda5bb6bdf7d3e0ad0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宋体" w:hAnsi="宋体" w:eastAsia="宋体" w:cs="宋体"/>
        </w:rPr>
        <w:t>是有理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object>
          <v:shape id="_x0000_i1071" o:spt="75" alt="eqId2bed334a962640b38cdf7185057114a1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97" o:title="eqId2bed334a962640b38cdf7185057114a1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宋体" w:hAnsi="宋体" w:eastAsia="宋体" w:cs="宋体"/>
        </w:rPr>
        <w:t>，使</w:t>
      </w:r>
      <w:r>
        <w:object>
          <v:shape id="_x0000_i1072" o:spt="75" alt="eqId6b84a3bc8fc14a7fbac135e9db89999d" type="#_x0000_t75" style="height:16.2pt;width:61.8pt;" o:ole="t" filled="f" o:preferrelative="t" stroked="f" coordsize="21600,21600">
            <v:path/>
            <v:fill on="f" focussize="0,0"/>
            <v:stroke on="f" joinstyle="miter"/>
            <v:imagedata r:id="rId99" o:title="eqId6b84a3bc8fc14a7fbac135e9db89999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object>
          <v:shape id="_x0000_i1073" o:spt="75" alt="eqId6709283711bf4ae39fde99d031d3bb28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50" o:title="eqId6709283711bf4ae39fde99d031d3bb2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74" o:spt="75" alt="eqId295210893a774fb09265c8da22e9a5e7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02" o:title="eqId295210893a774fb09265c8da22e9a5e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1．</w:t>
      </w:r>
      <w:r>
        <w:rPr>
          <w:rFonts w:ascii="宋体" w:hAnsi="宋体" w:eastAsia="宋体" w:cs="宋体"/>
        </w:rPr>
        <w:t>下列不等式中可以作为</w:t>
      </w:r>
      <w:r>
        <w:object>
          <v:shape id="_x0000_i1075" o:spt="75" alt="eqId4fe0c52b7101436b930cb1272500953d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04" o:title="eqId4fe0c52b7101436b930cb1272500953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宋体" w:hAnsi="宋体" w:eastAsia="宋体" w:cs="宋体"/>
        </w:rPr>
        <w:t>的一个充分不必要条件的有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76" o:spt="75" alt="eqId2a03f305a62a41188be1373e43974439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106" o:title="eqId2a03f305a62a41188be1373e4397443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tab/>
      </w:r>
      <w:r>
        <w:t>B．</w:t>
      </w:r>
      <w:r>
        <w:object>
          <v:shape id="_x0000_i1077" o:spt="75" alt="eqId019eb4eafcd3437687c20df94a683e0f" type="#_x0000_t75" style="height:13.5pt;width:42.75pt;" o:ole="t" filled="f" o:preferrelative="t" stroked="f" coordsize="21600,21600">
            <v:path/>
            <v:fill on="f" focussize="0,0"/>
            <v:stroke on="f" joinstyle="miter"/>
            <v:imagedata r:id="rId108" o:title="eqId019eb4eafcd3437687c20df94a683e0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tab/>
      </w:r>
      <w:r>
        <w:t>C．</w:t>
      </w:r>
      <w:r>
        <w:object>
          <v:shape id="_x0000_i1078" o:spt="75" alt="eqId834ec15c1f3a40a0bd54cd58e4ffaaa2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10" o:title="eqId834ec15c1f3a40a0bd54cd58e4ffaaa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tab/>
      </w:r>
      <w:r>
        <w:t>D．</w:t>
      </w:r>
      <w:r>
        <w:object>
          <v:shape id="_x0000_i1079" o:spt="75" alt="eqId7d65782cc2c047e4beb8efe555e3e19d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12" o:title="eqId7d65782cc2c047e4beb8efe555e3e19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2．</w:t>
      </w:r>
      <w:r>
        <w:rPr>
          <w:rFonts w:ascii="宋体" w:hAnsi="宋体" w:eastAsia="宋体" w:cs="宋体"/>
        </w:rPr>
        <w:t>对于实数</w:t>
      </w:r>
      <w:r>
        <w:object>
          <v:shape id="_x0000_i1080" o:spt="75" alt="eqId0ce93bfa1f6a4a23b3258410dd19847a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114" o:title="eqId0ce93bfa1f6a4a23b3258410dd19847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 w:eastAsia="宋体" w:cs="宋体"/>
        </w:rPr>
        <w:t>，下列说法正确的是(    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若</w:t>
      </w:r>
      <w:r>
        <w:object>
          <v:shape id="_x0000_i1081" o:spt="75" alt="eqIde381630250424f8eae5c483fb6d61f0c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116" o:title="eqIde381630250424f8eae5c483fb6d61f0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82" o:spt="75" alt="eqId641952eb200c45b997d8774f1df84450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18" o:title="eqId641952eb200c45b997d8774f1df8445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tab/>
      </w:r>
      <w:r>
        <w:t>B．</w:t>
      </w:r>
      <w:r>
        <w:rPr>
          <w:rFonts w:ascii="宋体" w:hAnsi="宋体" w:eastAsia="宋体" w:cs="宋体"/>
        </w:rPr>
        <w:t>若</w:t>
      </w:r>
      <w:r>
        <w:object>
          <v:shape id="_x0000_i1083" o:spt="75" alt="eqIdcd52870f5c0a416195fa42ae16e2aadb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20" o:title="eqIdcd52870f5c0a416195fa42ae16e2aad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84" o:spt="75" alt="eqId82f42bb84bf148c683dd6f9425e22823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22" o:title="eqId82f42bb84bf148c683dd6f9425e2282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/>
        </w:rPr>
      </w:pPr>
      <w:r>
        <w:t>C．</w:t>
      </w:r>
      <w:r>
        <w:rPr>
          <w:rFonts w:ascii="宋体" w:hAnsi="宋体" w:eastAsia="宋体" w:cs="宋体"/>
        </w:rPr>
        <w:t>若</w:t>
      </w:r>
      <w:r>
        <w:object>
          <v:shape id="_x0000_i1085" o:spt="75" alt="eqId32a2f009aaee420c82c25d2b40579101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124" o:title="eqId32a2f009aaee420c82c25d2b4057910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86" o:spt="75" alt="eqId29be7410073847c3bee13d303506023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126" o:title="eqId29be7410073847c3bee13d303506023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tab/>
      </w:r>
      <w:r>
        <w:t>D．</w:t>
      </w:r>
      <w:r>
        <w:rPr>
          <w:rFonts w:ascii="宋体" w:hAnsi="宋体" w:eastAsia="宋体" w:cs="宋体"/>
        </w:rPr>
        <w:t>若</w:t>
      </w:r>
      <w:r>
        <w:object>
          <v:shape id="_x0000_i1087" o:spt="75" alt="eqIda736c8229ede4317a54eda09cd2aca9c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128" o:title="eqIda736c8229ede4317a54eda09cd2aca9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88" o:spt="75" alt="eqId5b45e8f44656414aa9f5287289d4f926" type="#_x0000_t75" style="height:31pt;width:60.95pt;" o:ole="t" filled="f" o:preferrelative="t" stroked="f" coordsize="21600,21600">
            <v:path/>
            <v:fill on="f" focussize="0,0"/>
            <v:stroke on="f" joinstyle="miter"/>
            <v:imagedata r:id="rId130" o:title="eqId5b45e8f44656414aa9f5287289d4f92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</w:p>
    <w:p>
      <w:pPr>
        <w:rPr>
          <w:b/>
        </w:rPr>
      </w:pPr>
      <w:r>
        <w:rPr>
          <w:rFonts w:hint="eastAsia"/>
          <w:b/>
        </w:rPr>
        <w:t>三、填空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3．</w:t>
      </w:r>
      <w:r>
        <w:rPr>
          <w:rFonts w:ascii="宋体" w:hAnsi="宋体" w:eastAsia="宋体" w:cs="宋体"/>
        </w:rPr>
        <w:t>命题“</w:t>
      </w:r>
      <w:r>
        <w:object>
          <v:shape id="_x0000_i1089" o:spt="75" alt="eqId6709283711bf4ae39fde99d031d3bb28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50" o:title="eqId6709283711bf4ae39fde99d031d3bb2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90" o:spt="75" alt="eqId4fec6ea490714cde85f58121d170715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33" o:title="eqId4fec6ea490714cde85f58121d170715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宋体" w:hAnsi="宋体" w:eastAsia="宋体" w:cs="宋体"/>
        </w:rPr>
        <w:t>”的否定是</w:t>
      </w:r>
      <w:r>
        <w:t>__________</w: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4．</w:t>
      </w:r>
      <w:r>
        <w:rPr>
          <w:rFonts w:ascii="宋体" w:hAnsi="宋体" w:eastAsia="宋体" w:cs="宋体"/>
        </w:rPr>
        <w:t>不等式</w:t>
      </w:r>
      <w:r>
        <w:object>
          <v:shape id="_x0000_i1091" o:spt="75" alt="eqIdbe318a4b10b54331bbc0820510d98b50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135" o:title="eqIdbe318a4b10b54331bbc0820510d98b5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 w:eastAsia="宋体" w:cs="宋体"/>
        </w:rPr>
        <w:t>的解集为</w:t>
      </w:r>
      <w:r>
        <w:t>____________</w: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5．</w:t>
      </w:r>
      <w:r>
        <w:rPr>
          <w:rFonts w:ascii="宋体" w:hAnsi="宋体" w:eastAsia="宋体" w:cs="宋体"/>
        </w:rPr>
        <w:t>满足关系式</w:t>
      </w:r>
      <w:r>
        <w:object>
          <v:shape id="_x0000_i1092" o:spt="75" alt="eqId088a08418831486b856f3536e71bb500" type="#_x0000_t75" style="height:17.4pt;width:95.4pt;" o:ole="t" filled="f" o:preferrelative="t" stroked="f" coordsize="21600,21600">
            <v:path/>
            <v:fill on="f" focussize="0,0"/>
            <v:stroke on="f" joinstyle="miter"/>
            <v:imagedata r:id="rId137" o:title="eqId088a08418831486b856f3536e71bb50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宋体" w:hAnsi="宋体" w:eastAsia="宋体" w:cs="宋体"/>
        </w:rPr>
        <w:t>的集合</w:t>
      </w:r>
      <w:r>
        <w:object>
          <v:shape id="_x0000_i1093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39" o:title="eqIdcc614bd3390c4d028df189b234dcc35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宋体" w:hAnsi="宋体" w:eastAsia="宋体" w:cs="宋体"/>
        </w:rPr>
        <w:t>的个数是</w:t>
      </w:r>
      <w:r>
        <w:t>__________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6．</w:t>
      </w:r>
      <w:r>
        <w:rPr>
          <w:rFonts w:ascii="宋体" w:hAnsi="宋体" w:eastAsia="宋体" w:cs="宋体"/>
        </w:rPr>
        <w:t>设</w:t>
      </w:r>
      <w:r>
        <w:object>
          <v:shape id="_x0000_i1094" o:spt="75" alt="eqIdbc3f99a49e88409aaba65d21049eac49" type="#_x0000_t75" style="height:15.75pt;width:128.25pt;" o:ole="t" filled="f" o:preferrelative="t" stroked="f" coordsize="21600,21600">
            <v:path/>
            <v:fill on="f" focussize="0,0"/>
            <v:stroke on="f" joinstyle="miter"/>
            <v:imagedata r:id="rId141" o:title="eqIdbc3f99a49e88409aaba65d21049eac4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95" o:spt="75" alt="eqIdc2cfc41ed8ef44bb9cd654e0c7fefd06" type="#_x0000_t75" style="height:35.25pt;width:69.75pt;" o:ole="t" filled="f" o:preferrelative="t" stroked="f" coordsize="21600,21600">
            <v:path/>
            <v:fill on="f" focussize="0,0"/>
            <v:stroke on="f" joinstyle="miter"/>
            <v:imagedata r:id="rId143" o:title="eqIdc2cfc41ed8ef44bb9cd654e0c7fefd0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宋体" w:hAnsi="宋体" w:eastAsia="宋体" w:cs="宋体"/>
        </w:rPr>
        <w:t>的最小值为</w:t>
      </w:r>
      <w:r>
        <w:t>______</w:t>
      </w:r>
      <w:r>
        <w:rPr>
          <w:rFonts w:ascii="宋体" w:hAnsi="宋体" w:eastAsia="宋体" w:cs="宋体"/>
        </w:rPr>
        <w:pict>
          <v:shape id="_x0000_i1096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</w:rPr>
        <w:t>.</w:t>
      </w:r>
    </w:p>
    <w:p>
      <w:pPr>
        <w:rPr>
          <w:rFonts w:hint="eastAsia"/>
        </w:rPr>
      </w:pPr>
    </w:p>
    <w:p>
      <w:pPr>
        <w:rPr>
          <w:b/>
        </w:rPr>
      </w:pPr>
      <w:r>
        <w:rPr>
          <w:rFonts w:hint="eastAsia"/>
          <w:b/>
        </w:rPr>
        <w:t>四、解答题</w:t>
      </w:r>
      <w:r>
        <w:rPr>
          <w:rFonts w:hint="eastAsia"/>
          <w:b/>
          <w:lang w:val="en-US" w:eastAsia="zh-CN"/>
        </w:rPr>
        <w:t xml:space="preserve"> </w:t>
      </w:r>
      <w:r>
        <w:rPr>
          <w:rFonts w:hint="eastAsia" w:ascii="宋体" w:hAnsi="宋体"/>
          <w:szCs w:val="21"/>
        </w:rPr>
        <w:t>每题12分，解答应写出文字说明、证明过程或演算步骤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7．</w:t>
      </w:r>
      <w:r>
        <w:rPr>
          <w:rFonts w:ascii="宋体" w:hAnsi="宋体" w:eastAsia="宋体" w:cs="宋体"/>
        </w:rPr>
        <w:t>已知集合</w:t>
      </w:r>
      <w:r>
        <w:rPr>
          <w:rFonts w:ascii="宋体" w:hAnsi="宋体" w:eastAsia="宋体" w:cs="宋体"/>
          <w:i/>
        </w:rPr>
        <w:t>A</w:t>
      </w:r>
      <w:r>
        <w:rPr>
          <w:rFonts w:ascii="宋体" w:hAnsi="宋体" w:eastAsia="宋体" w:cs="宋体"/>
        </w:rPr>
        <w:t>＝{</w:t>
      </w:r>
      <w:r>
        <w:rPr>
          <w:rFonts w:ascii="宋体" w:hAnsi="宋体" w:eastAsia="宋体" w:cs="宋体"/>
          <w:i/>
        </w:rPr>
        <w:t>x</w:t>
      </w:r>
      <w:r>
        <w:rPr>
          <w:rFonts w:ascii="宋体" w:hAnsi="宋体" w:eastAsia="宋体" w:cs="宋体"/>
        </w:rPr>
        <w:t>|1&lt;</w:t>
      </w:r>
      <w:r>
        <w:rPr>
          <w:rFonts w:ascii="宋体" w:hAnsi="宋体" w:eastAsia="宋体" w:cs="宋体"/>
          <w:i/>
        </w:rPr>
        <w:t>x</w:t>
      </w:r>
      <w:r>
        <w:rPr>
          <w:rFonts w:ascii="宋体" w:hAnsi="宋体" w:eastAsia="宋体" w:cs="宋体"/>
        </w:rPr>
        <w:t>&lt;3}，集合</w:t>
      </w:r>
      <w:r>
        <w:rPr>
          <w:rFonts w:ascii="宋体" w:hAnsi="宋体" w:eastAsia="宋体" w:cs="宋体"/>
          <w:i/>
        </w:rPr>
        <w:t>B</w:t>
      </w:r>
      <w:r>
        <w:rPr>
          <w:rFonts w:ascii="宋体" w:hAnsi="宋体" w:eastAsia="宋体" w:cs="宋体"/>
        </w:rPr>
        <w:t>＝{</w:t>
      </w:r>
      <w:r>
        <w:rPr>
          <w:rFonts w:ascii="宋体" w:hAnsi="宋体" w:eastAsia="宋体" w:cs="宋体"/>
          <w:i/>
        </w:rPr>
        <w:t>x</w:t>
      </w:r>
      <w:r>
        <w:rPr>
          <w:rFonts w:ascii="宋体" w:hAnsi="宋体" w:eastAsia="宋体" w:cs="宋体"/>
        </w:rPr>
        <w:t>|2</w:t>
      </w:r>
      <w:r>
        <w:rPr>
          <w:rFonts w:ascii="宋体" w:hAnsi="宋体" w:eastAsia="宋体" w:cs="宋体"/>
          <w:i/>
        </w:rPr>
        <w:t>m</w:t>
      </w:r>
      <w:r>
        <w:rPr>
          <w:rFonts w:ascii="宋体" w:hAnsi="宋体" w:eastAsia="宋体" w:cs="宋体"/>
        </w:rPr>
        <w:t>&lt;</w:t>
      </w:r>
      <w:r>
        <w:rPr>
          <w:rFonts w:ascii="宋体" w:hAnsi="宋体" w:eastAsia="宋体" w:cs="宋体"/>
          <w:i/>
        </w:rPr>
        <w:t>x</w:t>
      </w:r>
      <w:r>
        <w:rPr>
          <w:rFonts w:ascii="宋体" w:hAnsi="宋体" w:eastAsia="宋体" w:cs="宋体"/>
        </w:rPr>
        <w:t>&lt;1－</w:t>
      </w:r>
      <w:r>
        <w:rPr>
          <w:rFonts w:ascii="宋体" w:hAnsi="宋体" w:eastAsia="宋体" w:cs="宋体"/>
          <w:i/>
        </w:rPr>
        <w:t>m</w:t>
      </w:r>
      <w:r>
        <w:rPr>
          <w:rFonts w:ascii="宋体" w:hAnsi="宋体" w:eastAsia="宋体" w:cs="宋体"/>
        </w:rPr>
        <w:t>}．</w:t>
      </w: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(1)当</w:t>
      </w:r>
      <w:r>
        <w:rPr>
          <w:rFonts w:ascii="宋体" w:hAnsi="宋体" w:eastAsia="宋体" w:cs="宋体"/>
          <w:i/>
        </w:rPr>
        <w:t>m</w:t>
      </w:r>
      <w:r>
        <w:rPr>
          <w:rFonts w:ascii="宋体" w:hAnsi="宋体" w:eastAsia="宋体" w:cs="宋体"/>
        </w:rPr>
        <w:t>＝－1时，求</w:t>
      </w:r>
      <w:r>
        <w:rPr>
          <w:rFonts w:ascii="宋体" w:hAnsi="宋体" w:eastAsia="宋体" w:cs="宋体"/>
          <w:i/>
        </w:rPr>
        <w:t>A</w:t>
      </w:r>
      <w:r>
        <w:rPr>
          <w:rFonts w:ascii="宋体" w:hAnsi="宋体" w:eastAsia="宋体" w:cs="宋体"/>
        </w:rPr>
        <w:t>∪</w:t>
      </w:r>
      <w:r>
        <w:rPr>
          <w:rFonts w:ascii="宋体" w:hAnsi="宋体" w:eastAsia="宋体" w:cs="宋体"/>
          <w:i/>
        </w:rPr>
        <w:t>B</w: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(2)若</w:t>
      </w:r>
      <w:r>
        <w:rPr>
          <w:rFonts w:ascii="宋体" w:hAnsi="宋体" w:eastAsia="宋体" w:cs="宋体"/>
          <w:i/>
        </w:rPr>
        <w:t>A</w:t>
      </w:r>
      <w:r>
        <w:rPr>
          <w:rFonts w:ascii="Cambria Math" w:hAnsi="Cambria Math" w:eastAsia="Cambria Math" w:cs="Cambria Math"/>
        </w:rPr>
        <w:t>⊆</w:t>
      </w:r>
      <w:r>
        <w:rPr>
          <w:rFonts w:ascii="宋体" w:hAnsi="宋体" w:eastAsia="宋体" w:cs="宋体"/>
          <w:i/>
        </w:rPr>
        <w:t>B</w:t>
      </w:r>
      <w:r>
        <w:rPr>
          <w:rFonts w:ascii="宋体" w:hAnsi="宋体" w:eastAsia="宋体" w:cs="宋体"/>
        </w:rPr>
        <w:t>，求实数</w:t>
      </w:r>
      <w:r>
        <w:rPr>
          <w:rFonts w:ascii="宋体" w:hAnsi="宋体" w:eastAsia="宋体" w:cs="宋体"/>
          <w:i/>
        </w:rPr>
        <w:t>m</w:t>
      </w:r>
      <w:r>
        <w:rPr>
          <w:rFonts w:ascii="宋体" w:hAnsi="宋体" w:eastAsia="宋体" w:cs="宋体"/>
        </w:rPr>
        <w:t>的取值范围；</w:t>
      </w: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(3)若</w:t>
      </w:r>
      <w:r>
        <w:rPr>
          <w:rFonts w:ascii="宋体" w:hAnsi="宋体" w:eastAsia="宋体" w:cs="宋体"/>
          <w:i/>
        </w:rPr>
        <w:t>A</w:t>
      </w:r>
      <w:r>
        <w:rPr>
          <w:rFonts w:ascii="宋体" w:hAnsi="宋体" w:eastAsia="宋体" w:cs="宋体"/>
        </w:rPr>
        <w:t>∩</w:t>
      </w:r>
      <w:r>
        <w:rPr>
          <w:rFonts w:ascii="宋体" w:hAnsi="宋体" w:eastAsia="宋体" w:cs="宋体"/>
          <w:i/>
        </w:rPr>
        <w:t>B</w:t>
      </w:r>
      <w:r>
        <w:rPr>
          <w:rFonts w:ascii="宋体" w:hAnsi="宋体" w:eastAsia="宋体" w:cs="宋体"/>
        </w:rPr>
        <w:t>＝</w:t>
      </w:r>
      <w:r>
        <w:rPr>
          <w:rFonts w:ascii="MS Mincho" w:hAnsi="MS Mincho" w:eastAsia="MS Mincho" w:cs="MS Mincho"/>
        </w:rPr>
        <w:t>∅</w:t>
      </w:r>
      <w:r>
        <w:rPr>
          <w:rFonts w:ascii="宋体" w:hAnsi="宋体" w:eastAsia="宋体" w:cs="宋体"/>
        </w:rPr>
        <w:t>，求实数</w:t>
      </w:r>
      <w:r>
        <w:rPr>
          <w:rFonts w:ascii="宋体" w:hAnsi="宋体" w:eastAsia="宋体" w:cs="宋体"/>
          <w:i/>
        </w:rPr>
        <w:t>m</w:t>
      </w:r>
      <w:r>
        <w:rPr>
          <w:rFonts w:ascii="宋体" w:hAnsi="宋体" w:eastAsia="宋体" w:cs="宋体"/>
        </w:rPr>
        <w:t>的取值范围．</w:t>
      </w: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ind w:left="420"/>
        <w:jc w:val="left"/>
        <w:textAlignment w:val="center"/>
        <w:rPr>
          <w:rFonts w:ascii="宋体" w:hAnsi="宋体" w:eastAsia="宋体" w:cs="宋体"/>
          <w:sz w:val="21"/>
        </w:rPr>
      </w:pPr>
      <w:r>
        <w:t>18．</w:t>
      </w:r>
      <w:r>
        <w:object>
          <v:shape id="_x0000_i1097" o:spt="75" alt="eqId7b0c876472714a72ae295f233fb0622a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146" o:title="eqId7b0c876472714a72ae295f233fb0622a"/>
            <o:lock v:ext="edit" aspectratio="t"/>
            <w10:wrap type="none"/>
            <w10:anchorlock/>
          </v:shape>
          <o:OLEObject Type="Embed" ProgID="Equation.DSMT4" ShapeID="_x0000_i1097" DrawAspect="Content" ObjectID="_1468075796" r:id="rId145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已知</w:t>
      </w:r>
      <w:r>
        <w:object>
          <v:shape id="_x0000_i1098" o:spt="75" alt="eqId8a4397aa5b784d1cb5af2ccfb4a81680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8" o:title="eqId8a4397aa5b784d1cb5af2ccfb4a81680"/>
            <o:lock v:ext="edit" aspectratio="t"/>
            <w10:wrap type="none"/>
            <w10:anchorlock/>
          </v:shape>
          <o:OLEObject Type="Embed" ProgID="Equation.DSMT4" ShapeID="_x0000_i1098" DrawAspect="Content" ObjectID="_1468075797" r:id="rId147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，求</w:t>
      </w:r>
      <w:r>
        <w:object>
          <v:shape id="_x0000_i1099" o:spt="75" alt="eqIddc4b4785dbcd42279fd73e658bf61adc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50" o:title="eqIddc4b4785dbcd42279fd73e658bf61adc"/>
            <o:lock v:ext="edit" aspectratio="t"/>
            <w10:wrap type="none"/>
            <w10:anchorlock/>
          </v:shape>
          <o:OLEObject Type="Embed" ProgID="Equation.DSMT4" ShapeID="_x0000_i1099" DrawAspect="Content" ObjectID="_1468075798" r:id="rId149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的最小值，并求取到最小值时</w:t>
      </w:r>
      <w:r>
        <w:rPr>
          <w:rFonts w:ascii="Cambria Math" w:hAnsi="Cambria Math" w:eastAsia="Cambria Math" w:cs="Cambria Math"/>
          <w:i/>
          <w:sz w:val="21"/>
        </w:rPr>
        <w:t>x</w:t>
      </w:r>
      <w:r>
        <w:rPr>
          <w:rFonts w:ascii="宋体" w:hAnsi="宋体" w:eastAsia="宋体" w:cs="宋体"/>
          <w:sz w:val="21"/>
        </w:rPr>
        <w:t>的值；</w:t>
      </w:r>
    </w:p>
    <w:p>
      <w:pPr>
        <w:spacing w:line="360" w:lineRule="auto"/>
        <w:ind w:left="420"/>
        <w:jc w:val="left"/>
        <w:textAlignment w:val="center"/>
        <w:rPr>
          <w:rFonts w:ascii="宋体" w:hAnsi="宋体" w:eastAsia="宋体" w:cs="宋体"/>
          <w:sz w:val="21"/>
        </w:rPr>
      </w:pPr>
      <w:r>
        <w:object>
          <v:shape id="_x0000_i1100" o:spt="75" alt="eqId6a74229c63d7479c8ff55ba05baf9afe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52" o:title="eqId6a74229c63d7479c8ff55ba05baf9afe"/>
            <o:lock v:ext="edit" aspectratio="t"/>
            <w10:wrap type="none"/>
            <w10:anchorlock/>
          </v:shape>
          <o:OLEObject Type="Embed" ProgID="Equation.DSMT4" ShapeID="_x0000_i1100" DrawAspect="Content" ObjectID="_1468075799" r:id="rId151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已知</w:t>
      </w:r>
      <w:r>
        <w:object>
          <v:shape id="_x0000_i1101" o:spt="75" alt="eqId981680e62d3a427c9d237c5769d0f8a1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4" o:title="eqId981680e62d3a427c9d237c5769d0f8a1"/>
            <o:lock v:ext="edit" aspectratio="t"/>
            <w10:wrap type="none"/>
            <w10:anchorlock/>
          </v:shape>
          <o:OLEObject Type="Embed" ProgID="Equation.DSMT4" ShapeID="_x0000_i1101" DrawAspect="Content" ObjectID="_1468075800" r:id="rId153">
            <o:LockedField>false</o:LockedField>
          </o:OLEObject>
        </w:object>
      </w:r>
      <w:r>
        <w:rPr>
          <w:rFonts w:ascii="Cambria Math" w:hAnsi="Cambria Math" w:eastAsia="Cambria Math" w:cs="Cambria Math"/>
          <w:sz w:val="21"/>
        </w:rPr>
        <w:t>，</w:t>
      </w:r>
      <w:r>
        <w:object>
          <v:shape id="_x0000_i1102" o:spt="75" alt="eqIdd8d9cd77f18745299d3214992e83301a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56" o:title="eqIdd8d9cd77f18745299d3214992e83301a"/>
            <o:lock v:ext="edit" aspectratio="t"/>
            <w10:wrap type="none"/>
            <w10:anchorlock/>
          </v:shape>
          <o:OLEObject Type="Embed" ProgID="Equation.DSMT4" ShapeID="_x0000_i1102" DrawAspect="Content" ObjectID="_1468075801" r:id="rId155">
            <o:LockedField>false</o:LockedField>
          </o:OLEObject>
        </w:object>
      </w:r>
      <w:r>
        <w:rPr>
          <w:rFonts w:ascii="Cambria Math" w:hAnsi="Cambria Math" w:eastAsia="Cambria Math" w:cs="Cambria Math"/>
          <w:sz w:val="21"/>
        </w:rPr>
        <w:t>，</w:t>
      </w:r>
      <w:r>
        <w:object>
          <v:shape id="_x0000_i1103" o:spt="75" alt="eqId3a24094f646f48758a430cc753be31e1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58" o:title="eqId3a24094f646f48758a430cc753be31e1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7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，求</w:t>
      </w:r>
      <w:r>
        <w:rPr>
          <w:rFonts w:ascii="Cambria Math" w:hAnsi="Cambria Math" w:eastAsia="Cambria Math" w:cs="Cambria Math"/>
          <w:i/>
          <w:sz w:val="21"/>
        </w:rPr>
        <w:t>xy</w:t>
      </w:r>
      <w:r>
        <w:rPr>
          <w:rFonts w:ascii="宋体" w:hAnsi="宋体" w:eastAsia="宋体" w:cs="宋体"/>
          <w:sz w:val="21"/>
        </w:rPr>
        <w:t>的最大值，并求取到最大值时</w:t>
      </w:r>
      <w:r>
        <w:rPr>
          <w:rFonts w:ascii="Cambria Math" w:hAnsi="Cambria Math" w:eastAsia="Cambria Math" w:cs="Cambria Math"/>
          <w:i/>
          <w:sz w:val="21"/>
        </w:rPr>
        <w:t>x</w:t>
      </w:r>
      <w:r>
        <w:rPr>
          <w:rFonts w:ascii="Cambria Math" w:hAnsi="Cambria Math" w:eastAsia="Cambria Math" w:cs="Cambria Math"/>
          <w:sz w:val="21"/>
        </w:rPr>
        <w:t>、</w:t>
      </w:r>
      <w:r>
        <w:rPr>
          <w:rFonts w:ascii="Cambria Math" w:hAnsi="Cambria Math" w:eastAsia="Cambria Math" w:cs="Cambria Math"/>
          <w:i/>
          <w:sz w:val="21"/>
        </w:rPr>
        <w:t>y</w:t>
      </w:r>
      <w:r>
        <w:rPr>
          <w:rFonts w:ascii="宋体" w:hAnsi="宋体" w:eastAsia="宋体" w:cs="宋体"/>
          <w:sz w:val="21"/>
        </w:rPr>
        <w:t>的值．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9．</w:t>
      </w:r>
      <w:r>
        <w:rPr>
          <w:rFonts w:ascii="宋体" w:hAnsi="宋体" w:eastAsia="宋体" w:cs="宋体"/>
        </w:rPr>
        <w:t>某自来水厂拟建一座平面图为矩形且面积为</w:t>
      </w:r>
      <w:r>
        <w:rPr>
          <w:rFonts w:ascii="Times New Roman" w:hAnsi="Times New Roman" w:eastAsia="Times New Roman" w:cs="Times New Roman"/>
        </w:rPr>
        <w:t>200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的二级净水处理池（如图）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池的深度一定，池的外围周壁建造单价为</w:t>
      </w:r>
      <w:r>
        <w:rPr>
          <w:rFonts w:ascii="Times New Roman" w:hAnsi="Times New Roman" w:eastAsia="Times New Roman" w:cs="Times New Roman"/>
        </w:rPr>
        <w:t>400</w:t>
      </w:r>
      <w:r>
        <w:rPr>
          <w:rFonts w:ascii="宋体" w:hAnsi="宋体" w:eastAsia="宋体" w:cs="宋体"/>
        </w:rPr>
        <w:t>元</w:t>
      </w:r>
      <w:r>
        <w:rPr>
          <w:rFonts w:ascii="Times New Roman" w:hAnsi="Times New Roman" w:eastAsia="Times New Roman" w:cs="Times New Roman"/>
        </w:rPr>
        <w:t>/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中间的一条隔壁建造单价为</w:t>
      </w:r>
      <w:r>
        <w:rPr>
          <w:rFonts w:ascii="Times New Roman" w:hAnsi="Times New Roman" w:eastAsia="Times New Roman" w:cs="Times New Roman"/>
        </w:rPr>
        <w:t>100</w:t>
      </w:r>
      <w:r>
        <w:rPr>
          <w:rFonts w:ascii="宋体" w:hAnsi="宋体" w:eastAsia="宋体" w:cs="宋体"/>
        </w:rPr>
        <w:t>元</w:t>
      </w:r>
      <w:r>
        <w:rPr>
          <w:rFonts w:ascii="Times New Roman" w:hAnsi="Times New Roman" w:eastAsia="Times New Roman" w:cs="Times New Roman"/>
        </w:rPr>
        <w:t>/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池底建造单价为</w:t>
      </w:r>
      <w:r>
        <w:rPr>
          <w:rFonts w:ascii="Times New Roman" w:hAnsi="Times New Roman" w:eastAsia="Times New Roman" w:cs="Times New Roman"/>
        </w:rPr>
        <w:t>60</w:t>
      </w:r>
      <w:r>
        <w:rPr>
          <w:rFonts w:ascii="宋体" w:hAnsi="宋体" w:eastAsia="宋体" w:cs="宋体"/>
        </w:rPr>
        <w:t>元</w:t>
      </w:r>
      <w:r>
        <w:rPr>
          <w:rFonts w:ascii="Times New Roman" w:hAnsi="Times New Roman" w:eastAsia="Times New Roman" w:cs="Times New Roman"/>
        </w:rPr>
        <w:t>/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，池壁厚度忽略不计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问净水池的长为多少时，可使总造价最低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00175" cy="647700"/>
            <wp:effectExtent l="0" t="0" r="9525" b="0"/>
            <wp:docPr id="1600977304" name="图片 16009773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977304" name="图片 1600977304" descr="figure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20639" w:h="14572" w:orient="landscape"/>
          <w:pgMar w:top="1000" w:right="1457" w:bottom="1000" w:left="1434" w:header="851" w:footer="592" w:gutter="0"/>
          <w:cols w:space="425" w:num="2" w:sep="1"/>
          <w:docGrid w:type="lines" w:linePitch="312" w:charSpace="0"/>
        </w:sectPr>
      </w:pPr>
      <w:r>
        <w:t>20．</w:t>
      </w:r>
      <w:r>
        <w:rPr>
          <w:rFonts w:ascii="宋体" w:hAnsi="宋体" w:eastAsia="宋体" w:cs="宋体"/>
        </w:rPr>
        <w:t>解关于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的不等式</w:t>
      </w:r>
      <w:r>
        <w:object>
          <v:shape id="_x0000_i1104" o:spt="75" alt="eqIda50c6047a90e42abafc40c2885f2f378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161" o:title="eqIda50c6047a90e42abafc40c2885f2f378"/>
            <o:lock v:ext="edit" aspectratio="t"/>
            <w10:wrap type="none"/>
            <w10:anchorlock/>
          </v:shape>
          <o:OLEObject Type="Embed" ProgID="Equation.DSMT4" ShapeID="_x0000_i1104" DrawAspect="Content" ObjectID="_1468075803" r:id="rId160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</w:pPr>
    </w:p>
    <w:p>
      <w:pPr>
        <w:jc w:val="center"/>
        <w:rPr>
          <w:rFonts w:hint="eastAsia" w:eastAsia="黑体" w:asciiTheme="majorEastAsia" w:hAnsiTheme="majorEastAsia"/>
          <w:sz w:val="28"/>
          <w:szCs w:val="28"/>
          <w:lang w:eastAsia="zh-CN"/>
        </w:rPr>
      </w:pPr>
      <w:r>
        <w:rPr>
          <w:rFonts w:hint="eastAsia" w:eastAsia="黑体"/>
          <w:b/>
          <w:sz w:val="30"/>
          <w:szCs w:val="30"/>
        </w:rPr>
        <w:t>东莞四中第</w:t>
      </w:r>
      <w:r>
        <w:rPr>
          <w:rFonts w:hint="eastAsia" w:eastAsia="黑体"/>
          <w:b/>
          <w:sz w:val="30"/>
          <w:szCs w:val="30"/>
          <w:lang w:eastAsia="zh-CN"/>
        </w:rPr>
        <w:t>七</w:t>
      </w:r>
      <w:r>
        <w:rPr>
          <w:rFonts w:hint="eastAsia" w:eastAsia="黑体"/>
          <w:b/>
          <w:sz w:val="30"/>
          <w:szCs w:val="30"/>
        </w:rPr>
        <w:t>周周测试题</w:t>
      </w:r>
      <w:r>
        <w:rPr>
          <w:rFonts w:hint="eastAsia" w:eastAsia="黑体"/>
          <w:b/>
          <w:sz w:val="30"/>
          <w:szCs w:val="30"/>
          <w:lang w:eastAsia="zh-CN"/>
        </w:rPr>
        <w:t>答案</w:t>
      </w:r>
    </w:p>
    <w:p>
      <w:pPr>
        <w:pStyle w:val="10"/>
        <w:spacing w:line="360" w:lineRule="auto"/>
        <w:ind w:left="420" w:firstLine="0" w:firstLineChars="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选择题 每小题5分</w:t>
      </w:r>
    </w:p>
    <w:tbl>
      <w:tblPr>
        <w:tblStyle w:val="7"/>
        <w:tblW w:w="9111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9"/>
        <w:gridCol w:w="699"/>
        <w:gridCol w:w="701"/>
        <w:gridCol w:w="701"/>
        <w:gridCol w:w="701"/>
        <w:gridCol w:w="702"/>
        <w:gridCol w:w="702"/>
        <w:gridCol w:w="702"/>
        <w:gridCol w:w="702"/>
        <w:gridCol w:w="702"/>
        <w:gridCol w:w="702"/>
        <w:gridCol w:w="702"/>
        <w:gridCol w:w="6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9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题号</w:t>
            </w:r>
          </w:p>
        </w:tc>
        <w:tc>
          <w:tcPr>
            <w:tcW w:w="699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</w:t>
            </w:r>
          </w:p>
        </w:tc>
        <w:tc>
          <w:tcPr>
            <w:tcW w:w="701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701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</w:t>
            </w:r>
          </w:p>
        </w:tc>
        <w:tc>
          <w:tcPr>
            <w:tcW w:w="701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4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5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6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7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8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9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0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1</w:t>
            </w:r>
          </w:p>
        </w:tc>
        <w:tc>
          <w:tcPr>
            <w:tcW w:w="696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9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答案</w:t>
            </w:r>
          </w:p>
        </w:tc>
        <w:tc>
          <w:tcPr>
            <w:tcW w:w="699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A</w:t>
            </w:r>
          </w:p>
        </w:tc>
        <w:tc>
          <w:tcPr>
            <w:tcW w:w="701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C</w:t>
            </w:r>
          </w:p>
        </w:tc>
        <w:tc>
          <w:tcPr>
            <w:tcW w:w="701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hint="eastAsia" w:ascii="Times New Roman" w:hAnsi="Times New Roman" w:cs="Times New Roman" w:eastAsiaTheme="minorEastAsia"/>
                <w:szCs w:val="21"/>
                <w:lang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B</w:t>
            </w:r>
          </w:p>
        </w:tc>
        <w:tc>
          <w:tcPr>
            <w:tcW w:w="701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hint="eastAsia" w:ascii="Times New Roman" w:hAnsi="Times New Roman" w:cs="Times New Roman" w:eastAsiaTheme="minorEastAsia"/>
                <w:szCs w:val="21"/>
                <w:lang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D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D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B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D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D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hint="eastAsia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C</w:t>
            </w:r>
          </w:p>
        </w:tc>
        <w:tc>
          <w:tcPr>
            <w:tcW w:w="702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C</w:t>
            </w:r>
          </w:p>
        </w:tc>
        <w:tc>
          <w:tcPr>
            <w:tcW w:w="696" w:type="dxa"/>
          </w:tcPr>
          <w:p>
            <w:pPr>
              <w:pStyle w:val="10"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ABC</w:t>
            </w:r>
          </w:p>
        </w:tc>
      </w:tr>
    </w:tbl>
    <w:p>
      <w:pPr>
        <w:numPr>
          <w:ilvl w:val="0"/>
          <w:numId w:val="1"/>
        </w:numPr>
        <w:spacing w:line="360" w:lineRule="auto"/>
        <w:jc w:val="left"/>
        <w:textAlignment w:val="center"/>
      </w:pPr>
      <w:r>
        <w:object>
          <v:shape id="_x0000_i1105" o:spt="75" alt="eqId1a594353304744bb91dd3e8408bf706d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6" o:title="eqId1a594353304744bb91dd3e8408bf706d"/>
            <o:lock v:ext="edit" aspectratio="t"/>
            <w10:wrap type="none"/>
            <w10:anchorlock/>
          </v:shape>
          <o:OLEObject Type="Embed" ProgID="Equation.DSMT4" ShapeID="_x0000_i1105" DrawAspect="Content" ObjectID="_1468075804" r:id="rId16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06" o:spt="75" alt="eqIda0255f380aff483a9fc0ee88e4be86df" type="#_x0000_t75" style="height:19pt;width:64pt;" o:ole="t" filled="f" o:preferrelative="t" stroked="f" coordsize="21600,21600">
            <v:path/>
            <v:fill on="f" focussize="0,0"/>
            <v:stroke on="f" joinstyle="miter"/>
            <v:imagedata r:id="rId164" o:title="eqIda0255f380aff483a9fc0ee88e4be86df"/>
            <o:lock v:ext="edit" aspectratio="t"/>
            <w10:wrap type="none"/>
            <w10:anchorlock/>
          </v:shape>
          <o:OLEObject Type="Embed" ProgID="Equation.DSMT4" ShapeID="_x0000_i1106" DrawAspect="Content" ObjectID="_1468075805" r:id="rId163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 </w:t>
      </w:r>
      <w:r>
        <w:t>14．</w:t>
      </w:r>
      <w:r>
        <w:object>
          <v:shape id="_x0000_i1107" o:spt="75" alt="eqIda919d7ffa6b548feb94652cf0481645c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166" o:title="eqIda919d7ffa6b548feb94652cf0481645c"/>
            <o:lock v:ext="edit" aspectratio="t"/>
            <w10:wrap type="none"/>
            <w10:anchorlock/>
          </v:shape>
          <o:OLEObject Type="Embed" ProgID="Equation.DSMT4" ShapeID="_x0000_i1107" DrawAspect="Content" ObjectID="_1468075806" r:id="rId165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 </w:t>
      </w:r>
      <w:r>
        <w:rPr>
          <w:rFonts w:hint="eastAsia" w:ascii="Times New Roman" w:hAnsi="Times New Roman" w:eastAsia="宋体" w:cs="Times New Roman"/>
        </w:rPr>
        <w:t>15</w:t>
      </w:r>
      <w:r>
        <w:rPr>
          <w:rFonts w:hint="eastAsia" w:ascii="Times New Roman" w:hAnsi="Times New Roman" w:eastAsia="宋体" w:cs="Times New Roman"/>
          <w:lang w:val="en-US" w:eastAsia="zh-CN"/>
        </w:rPr>
        <w:t>. 4</w:t>
      </w:r>
      <w:r>
        <w:rPr>
          <w:rFonts w:ascii="Times New Roman" w:hAnsi="Times New Roman" w:eastAsia="宋体" w:cs="Times New Roman"/>
        </w:rPr>
        <w:t xml:space="preserve">   </w:t>
      </w:r>
      <w:r>
        <w:t>16．</w:t>
      </w:r>
      <w:r>
        <w:object>
          <v:shape id="_x0000_i1108" o:spt="75" alt="eqId62f2412997424b4ca41272f35d432557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8" o:title="eqId62f2412997424b4ca41272f35d432557"/>
            <o:lock v:ext="edit" aspectratio="t"/>
            <w10:wrap type="none"/>
            <w10:anchorlock/>
          </v:shape>
          <o:OLEObject Type="Embed" ProgID="Equation.DSMT4" ShapeID="_x0000_i1108" DrawAspect="Content" ObjectID="_1468075807" r:id="rId1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7．</w:t>
      </w:r>
      <w:r>
        <w:rPr>
          <w:rFonts w:ascii="宋体" w:hAnsi="宋体" w:eastAsia="宋体" w:cs="宋体"/>
        </w:rPr>
        <w:t>（1）</w:t>
      </w:r>
      <w:r>
        <w:rPr>
          <w:rFonts w:ascii="宋体" w:hAnsi="宋体" w:eastAsia="宋体" w:cs="宋体"/>
          <w:i/>
        </w:rPr>
        <w:t>A</w:t>
      </w:r>
      <w:r>
        <w:rPr>
          <w:rFonts w:ascii="宋体" w:hAnsi="宋体" w:eastAsia="宋体" w:cs="宋体"/>
        </w:rPr>
        <w:t>∪</w:t>
      </w:r>
      <w:r>
        <w:rPr>
          <w:rFonts w:ascii="宋体" w:hAnsi="宋体" w:eastAsia="宋体" w:cs="宋体"/>
          <w:i/>
        </w:rPr>
        <w:t>B</w:t>
      </w:r>
      <w:r>
        <w:rPr>
          <w:rFonts w:ascii="宋体" w:hAnsi="宋体" w:eastAsia="宋体" w:cs="宋体"/>
        </w:rPr>
        <w:t>＝{</w:t>
      </w:r>
      <w:r>
        <w:rPr>
          <w:rFonts w:ascii="宋体" w:hAnsi="宋体" w:eastAsia="宋体" w:cs="宋体"/>
          <w:i/>
        </w:rPr>
        <w:t>x</w:t>
      </w:r>
      <w:r>
        <w:rPr>
          <w:rFonts w:ascii="宋体" w:hAnsi="宋体" w:eastAsia="宋体" w:cs="宋体"/>
        </w:rPr>
        <w:t>|－2&lt;</w:t>
      </w:r>
      <w:r>
        <w:rPr>
          <w:rFonts w:ascii="宋体" w:hAnsi="宋体" w:eastAsia="宋体" w:cs="宋体"/>
          <w:i/>
        </w:rPr>
        <w:t>x</w:t>
      </w:r>
      <w:r>
        <w:rPr>
          <w:rFonts w:ascii="宋体" w:hAnsi="宋体" w:eastAsia="宋体" w:cs="宋体"/>
        </w:rPr>
        <w:t>&lt;3}（2）</w:t>
      </w:r>
      <w:r>
        <w:object>
          <v:shape id="_x0000_i1109" o:spt="75" alt="eqId12873efed3184b2083af33a3ab9c39f2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70" o:title="eqId12873efed3184b2083af33a3ab9c39f2"/>
            <o:lock v:ext="edit" aspectratio="t"/>
            <w10:wrap type="none"/>
            <w10:anchorlock/>
          </v:shape>
          <o:OLEObject Type="Embed" ProgID="Equation.DSMT4" ShapeID="_x0000_i1109" DrawAspect="Content" ObjectID="_1468075808" r:id="rId169">
            <o:LockedField>false</o:LockedField>
          </o:OLEObject>
        </w:object>
      </w:r>
      <w:r>
        <w:rPr>
          <w:rFonts w:ascii="宋体" w:hAnsi="宋体" w:eastAsia="宋体" w:cs="宋体"/>
        </w:rPr>
        <w:t>（3）</w:t>
      </w:r>
      <w:r>
        <w:object>
          <v:shape id="_x0000_i1110" o:spt="75" alt="eqId1d40c107624b4197bad0d10756051733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2" o:title="eqId1d40c107624b4197bad0d10756051733"/>
            <o:lock v:ext="edit" aspectratio="t"/>
            <w10:wrap type="none"/>
            <w10:anchorlock/>
          </v:shape>
          <o:OLEObject Type="Embed" ProgID="Equation.DSMT4" ShapeID="_x0000_i1110" DrawAspect="Content" ObjectID="_1468075809" r:id="rId1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解析：（1）当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＝－1时，</w:t>
      </w:r>
      <w:r>
        <w:rPr>
          <w:rFonts w:ascii="Times New Roman" w:hAnsi="Times New Roman" w:eastAsia="Times New Roman" w:cs="Times New Roman"/>
          <w:i/>
        </w:rPr>
        <w:t xml:space="preserve"> B</w:t>
      </w:r>
      <w:r>
        <w:rPr>
          <w:rFonts w:ascii="Times New Roman" w:hAnsi="Times New Roman" w:eastAsia="Times New Roman" w:cs="Times New Roman"/>
        </w:rPr>
        <w:t>＝{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|－2&lt;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&lt;2}，</w:t>
      </w:r>
      <w:r>
        <w:rPr>
          <w:rFonts w:ascii="宋体" w:hAnsi="宋体" w:eastAsia="宋体" w:cs="宋体"/>
        </w:rPr>
        <w:t>则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∪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</w:rPr>
        <w:t>＝{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|－2&lt;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&lt;3}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2）由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Cambria Math" w:hAnsi="Cambria Math" w:eastAsia="Cambria Math" w:cs="Cambria Math"/>
        </w:rPr>
        <w:t>⊆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知</w:t>
      </w:r>
      <w:r>
        <w:object>
          <v:shape id="_x0000_i1111" o:spt="75" alt="eqId6c7a315b0bdc484c9716d0ed08feccd7" type="#_x0000_t75" style="height:56.25pt;width:60pt;" o:ole="t" filled="f" o:preferrelative="t" stroked="f" coordsize="21600,21600">
            <v:path/>
            <v:fill on="f" focussize="0,0"/>
            <v:stroke on="f" joinstyle="miter"/>
            <v:imagedata r:id="rId174" o:title="eqId6c7a315b0bdc484c9716d0ed08feccd7"/>
            <o:lock v:ext="edit" aspectratio="t"/>
            <w10:wrap type="none"/>
            <w10:anchorlock/>
          </v:shape>
          <o:OLEObject Type="Embed" ProgID="Equation.DSMT4" ShapeID="_x0000_i1111" DrawAspect="Content" ObjectID="_1468075810" r:id="rId173">
            <o:LockedField>false</o:LockedField>
          </o:OLEObject>
        </w:object>
      </w:r>
      <w:r>
        <w:rPr>
          <w:rFonts w:ascii="宋体" w:hAnsi="宋体" w:eastAsia="宋体" w:cs="宋体"/>
        </w:rPr>
        <w:t>，解得</w:t>
      </w:r>
      <w:r>
        <w:object>
          <v:shape id="_x0000_i1112" o:spt="75" alt="eqId04d5740eb74245939399319ea3673a1f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6" o:title="eqId04d5740eb74245939399319ea3673a1f"/>
            <o:lock v:ext="edit" aspectratio="t"/>
            <w10:wrap type="none"/>
            <w10:anchorlock/>
          </v:shape>
          <o:OLEObject Type="Embed" ProgID="Equation.DSMT4" ShapeID="_x0000_i1112" DrawAspect="Content" ObjectID="_1468075811" r:id="rId17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，</w: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   </w:t>
      </w:r>
      <w:r>
        <w:rPr>
          <w:rFonts w:ascii="宋体" w:hAnsi="宋体" w:eastAsia="宋体" w:cs="宋体"/>
        </w:rPr>
        <w:t>即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的取值范围是</w:t>
      </w:r>
      <w:r>
        <w:object>
          <v:shape id="_x0000_i1113" o:spt="75" alt="eqId9406395eda9245fa85714fc6800955ef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78" o:title="eqId9406395eda9245fa85714fc6800955ef"/>
            <o:lock v:ext="edit" aspectratio="t"/>
            <w10:wrap type="none"/>
            <w10:anchorlock/>
          </v:shape>
          <o:OLEObject Type="Embed" ProgID="Equation.DSMT4" ShapeID="_x0000_i1113" DrawAspect="Content" ObjectID="_1468075812" r:id="rId1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3）由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∩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</w:rPr>
        <w:t>＝</w:t>
      </w:r>
      <w:r>
        <w:rPr>
          <w:rFonts w:ascii="MS Mincho" w:hAnsi="MS Mincho" w:eastAsia="MS Mincho" w:cs="MS Mincho"/>
        </w:rPr>
        <w:t>∅</w:t>
      </w:r>
      <w:r>
        <w:rPr>
          <w:rFonts w:ascii="宋体" w:hAnsi="宋体" w:eastAsia="宋体" w:cs="宋体"/>
        </w:rPr>
        <w:t>得</w:t>
      </w:r>
      <w:r>
        <w:rPr>
          <w:rFonts w:hint="eastAsia" w:ascii="宋体" w:hAnsi="宋体" w:eastAsia="宋体" w:cs="宋体"/>
          <w:lang w:val="en-US" w:eastAsia="zh-CN"/>
        </w:rPr>
        <w:t xml:space="preserve">     </w:t>
      </w:r>
      <w:r>
        <w:rPr>
          <w:rFonts w:ascii="宋体" w:hAnsi="宋体" w:eastAsia="宋体" w:cs="宋体"/>
        </w:rPr>
        <w:t>①若</w:t>
      </w:r>
      <w:r>
        <w:object>
          <v:shape id="_x0000_i1114" o:spt="75" alt="eqId7387f765131542438243fff303a19f8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80" o:title="eqId7387f765131542438243fff303a19f85"/>
            <o:lock v:ext="edit" aspectratio="t"/>
            <w10:wrap type="none"/>
            <w10:anchorlock/>
          </v:shape>
          <o:OLEObject Type="Embed" ProgID="Equation.DSMT4" ShapeID="_x0000_i1114" DrawAspect="Content" ObjectID="_1468075813" r:id="rId179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15" o:spt="75" alt="eqId927add8d6d38477b9f3da9a86951b057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82" o:title="eqId927add8d6d38477b9f3da9a86951b057"/>
            <o:lock v:ext="edit" aspectratio="t"/>
            <w10:wrap type="none"/>
            <w10:anchorlock/>
          </v:shape>
          <o:OLEObject Type="Embed" ProgID="Equation.DSMT4" ShapeID="_x0000_i1115" DrawAspect="Content" ObjectID="_1468075814" r:id="rId181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</w:rPr>
        <w:t>＝</w:t>
      </w:r>
      <w:r>
        <w:rPr>
          <w:rFonts w:ascii="MS Mincho" w:hAnsi="MS Mincho" w:eastAsia="MS Mincho" w:cs="MS Mincho"/>
        </w:rPr>
        <w:t>∅</w:t>
      </w:r>
      <w:r>
        <w:rPr>
          <w:rFonts w:ascii="宋体" w:hAnsi="宋体" w:eastAsia="宋体" w:cs="宋体"/>
        </w:rPr>
        <w:t>符合题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若</w:t>
      </w:r>
      <w:r>
        <w:object>
          <v:shape id="_x0000_i1116" o:spt="75" alt="eqIdca3281a97d3e432c977e46a15a6e6471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84" o:title="eqIdca3281a97d3e432c977e46a15a6e6471"/>
            <o:lock v:ext="edit" aspectratio="t"/>
            <w10:wrap type="none"/>
            <w10:anchorlock/>
          </v:shape>
          <o:OLEObject Type="Embed" ProgID="Equation.DSMT4" ShapeID="_x0000_i1116" DrawAspect="Content" ObjectID="_1468075815" r:id="rId183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17" o:spt="75" alt="eqId6ccda1c894f84ae1b2ab99f3604466f3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86" o:title="eqId6ccda1c894f84ae1b2ab99f3604466f3"/>
            <o:lock v:ext="edit" aspectratio="t"/>
            <w10:wrap type="none"/>
            <w10:anchorlock/>
          </v:shape>
          <o:OLEObject Type="Embed" ProgID="Equation.DSMT4" ShapeID="_x0000_i1117" DrawAspect="Content" ObjectID="_1468075816" r:id="rId185">
            <o:LockedField>false</o:LockedField>
          </o:OLEObject>
        </w:object>
      </w:r>
      <w:r>
        <w:rPr>
          <w:rFonts w:ascii="宋体" w:hAnsi="宋体" w:eastAsia="宋体" w:cs="宋体"/>
        </w:rPr>
        <w:t>时，需</w:t>
      </w:r>
      <w:r>
        <w:object>
          <v:shape id="_x0000_i1118" o:spt="75" alt="eqId754a34dfcb1d44969d5d5d23a7921804" type="#_x0000_t75" style="height:51.75pt;width:48.75pt;" o:ole="t" filled="f" o:preferrelative="t" stroked="f" coordsize="21600,21600">
            <v:path/>
            <v:fill on="f" focussize="0,0"/>
            <v:stroke on="f" joinstyle="miter"/>
            <v:imagedata r:id="rId188" o:title="eqId754a34dfcb1d44969d5d5d23a7921804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7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object>
          <v:shape id="_x0000_i1119" o:spt="75" alt="eqIde2598840ed274e7aa46893aa06e3bed6" type="#_x0000_t75" style="height:51.75pt;width:42pt;" o:ole="t" filled="f" o:preferrelative="t" stroked="f" coordsize="21600,21600">
            <v:path/>
            <v:fill on="f" focussize="0,0"/>
            <v:stroke on="f" joinstyle="miter"/>
            <v:imagedata r:id="rId190" o:title="eqIde2598840ed274e7aa46893aa06e3bed6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得</w:t>
      </w:r>
      <w:r>
        <w:object>
          <v:shape id="_x0000_i1120" o:spt="75" alt="eqIde201945447254a98b9bf8cf599f7020f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92" o:title="eqIde201945447254a98b9bf8cf599f7020f"/>
            <o:lock v:ext="edit" aspectratio="t"/>
            <w10:wrap type="none"/>
            <w10:anchorlock/>
          </v:shape>
          <o:OLEObject Type="Embed" ProgID="Equation.DSMT4" ShapeID="_x0000_i1120" DrawAspect="Content" ObjectID="_1468075819" r:id="rId191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rPr>
          <w:rFonts w:ascii="MS Mincho" w:hAnsi="MS Mincho" w:eastAsia="MS Mincho" w:cs="MS Mincho"/>
        </w:rPr>
        <w:t>∅</w:t>
      </w:r>
      <w:r>
        <w:rPr>
          <w:rFonts w:ascii="宋体" w:hAnsi="宋体" w:eastAsia="宋体" w:cs="宋体"/>
        </w:rPr>
        <w:t>，即</w:t>
      </w:r>
      <w:r>
        <w:object>
          <v:shape id="_x0000_i1121" o:spt="75" alt="eqIde201945447254a98b9bf8cf599f7020f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92" o:title="eqIde201945447254a98b9bf8cf599f7020f"/>
            <o:lock v:ext="edit" aspectratio="t"/>
            <w10:wrap type="none"/>
            <w10:anchorlock/>
          </v:shape>
          <o:OLEObject Type="Embed" ProgID="Equation.DSMT4" ShapeID="_x0000_i1121" DrawAspect="Content" ObjectID="_1468075820" r:id="rId1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综上知</w:t>
      </w:r>
      <w:r>
        <w:object>
          <v:shape id="_x0000_i1122" o:spt="75" alt="eqId676bcab6776d4907a93b46f48e64054c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95" o:title="eqId676bcab6776d4907a93b46f48e64054c"/>
            <o:lock v:ext="edit" aspectratio="t"/>
            <w10:wrap type="none"/>
            <w10:anchorlock/>
          </v:shape>
          <o:OLEObject Type="Embed" ProgID="Equation.DSMT4" ShapeID="_x0000_i1122" DrawAspect="Content" ObjectID="_1468075821" r:id="rId194">
            <o:LockedField>false</o:LockedField>
          </o:OLEObject>
        </w:object>
      </w:r>
      <w:r>
        <w:rPr>
          <w:rFonts w:ascii="宋体" w:hAnsi="宋体" w:eastAsia="宋体" w:cs="宋体"/>
        </w:rPr>
        <w:t>，即实数的取值范围为</w:t>
      </w:r>
      <w:r>
        <w:object>
          <v:shape id="_x0000_i1123" o:spt="75" alt="eqId48f005eb9f9d4e6897fbeeba5ceb547f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97" o:title="eqId48f005eb9f9d4e6897fbeeba5ceb547f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t>18．</w:t>
      </w:r>
      <w:r>
        <w:object>
          <v:shape id="_x0000_i1124" o:spt="75" alt="eqId7b0c876472714a72ae295f233fb0622a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146" o:title="eqId7b0c876472714a72ae295f233fb0622a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8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当</w:t>
      </w:r>
      <w:r>
        <w:object>
          <v:shape id="_x0000_i1125" o:spt="75" alt="eqIdedeaad9bb7144ea5abfa4ab332c0e984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00" o:title="eqIdedeaad9bb7144ea5abfa4ab332c0e984"/>
            <o:lock v:ext="edit" aspectratio="t"/>
            <w10:wrap type="none"/>
            <w10:anchorlock/>
          </v:shape>
          <o:OLEObject Type="Embed" ProgID="Equation.DSMT4" ShapeID="_x0000_i1125" DrawAspect="Content" ObjectID="_1468075824" r:id="rId199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时，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rFonts w:ascii="宋体" w:hAnsi="宋体" w:eastAsia="宋体" w:cs="宋体"/>
          <w:sz w:val="21"/>
        </w:rPr>
        <w:t>的最小值为</w:t>
      </w:r>
      <w:r>
        <w:rPr>
          <w:rFonts w:ascii="Times New Roman" w:hAnsi="Times New Roman" w:eastAsia="Times New Roman" w:cs="Times New Roman"/>
          <w:sz w:val="21"/>
        </w:rPr>
        <w:t>7</w:t>
      </w:r>
      <w:r>
        <w:rPr>
          <w:rFonts w:ascii="宋体" w:hAnsi="宋体" w:eastAsia="宋体" w:cs="宋体"/>
          <w:sz w:val="21"/>
        </w:rPr>
        <w:t>．</w:t>
      </w:r>
      <w:r>
        <w:object>
          <v:shape id="_x0000_i1126" o:spt="75" alt="eqId6a74229c63d7479c8ff55ba05baf9afe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52" o:title="eqId6a74229c63d7479c8ff55ba05baf9afe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1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</w:t>
      </w:r>
      <w:r>
        <w:object>
          <v:shape id="_x0000_i1127" o:spt="75" alt="eqIdf0dadd2cf56349259924e0cf4467c20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3" o:title="eqIdf0dadd2cf56349259924e0cf4467c20a"/>
            <o:lock v:ext="edit" aspectratio="t"/>
            <w10:wrap type="none"/>
            <w10:anchorlock/>
          </v:shape>
          <o:OLEObject Type="Embed" ProgID="Equation.DSMT4" ShapeID="_x0000_i1127" DrawAspect="Content" ObjectID="_1468075826" r:id="rId202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，</w:t>
      </w:r>
      <w:r>
        <w:object>
          <v:shape id="_x0000_i1128" o:spt="75" alt="eqId7fa52342c6d54b99ba4985c4f0d3cb89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05" o:title="eqId7fa52342c6d54b99ba4985c4f0d3cb89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4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时，</w:t>
      </w:r>
      <w:r>
        <w:rPr>
          <w:rFonts w:ascii="Times New Roman" w:hAnsi="Times New Roman" w:eastAsia="Times New Roman" w:cs="Times New Roman"/>
          <w:i/>
          <w:sz w:val="21"/>
        </w:rPr>
        <w:t>xy</w:t>
      </w:r>
      <w:r>
        <w:rPr>
          <w:rFonts w:ascii="宋体" w:hAnsi="宋体" w:eastAsia="宋体" w:cs="宋体"/>
          <w:sz w:val="21"/>
        </w:rPr>
        <w:t>的最大值为</w:t>
      </w:r>
      <w:r>
        <w:rPr>
          <w:rFonts w:ascii="Times New Roman" w:hAnsi="Times New Roman" w:eastAsia="Times New Roman" w:cs="Times New Roman"/>
          <w:sz w:val="21"/>
        </w:rPr>
        <w:t>6</w:t>
      </w:r>
      <w:r>
        <w:rPr>
          <w:rFonts w:ascii="宋体" w:hAnsi="宋体" w:eastAsia="宋体" w:cs="宋体"/>
          <w:sz w:val="21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析：</w:t>
      </w:r>
      <w:r>
        <w:object>
          <v:shape id="_x0000_i1129" o:spt="75" alt="eqId7b0c876472714a72ae295f233fb0622a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146" o:title="eqId7b0c876472714a72ae295f233fb0622a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6">
            <o:LockedField>false</o:LockedField>
          </o:OLEObject>
        </w:object>
      </w:r>
      <w:r>
        <w:rPr>
          <w:rFonts w:ascii="宋体" w:hAnsi="宋体" w:eastAsia="宋体" w:cs="宋体"/>
        </w:rPr>
        <w:t>已知</w:t>
      </w:r>
      <w:r>
        <w:object>
          <v:shape id="_x0000_i1130" o:spt="75" alt="eqId8a4397aa5b784d1cb5af2ccfb4a81680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8" o:title="eqId8a4397aa5b784d1cb5af2ccfb4a81680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7">
            <o:LockedField>false</o:LockedField>
          </o:OLEObject>
        </w:object>
      </w:r>
      <w:r>
        <w:rPr>
          <w:rFonts w:ascii="宋体" w:hAnsi="宋体" w:eastAsia="宋体" w:cs="宋体"/>
        </w:rPr>
        <w:t>，则：</w:t>
      </w:r>
      <w:r>
        <w:object>
          <v:shape id="_x0000_i1131" o:spt="75" alt="eqIdb47308faf2664976aa4624dca63eca7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09" o:title="eqIdb47308faf2664976aa4624dca63eca79"/>
            <o:lock v:ext="edit" aspectratio="t"/>
            <w10:wrap type="none"/>
            <w10:anchorlock/>
          </v:shape>
          <o:OLEObject Type="Embed" ProgID="Equation.DSMT4" ShapeID="_x0000_i1131" DrawAspect="Content" ObjectID="_1468075830" r:id="rId20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：</w:t>
      </w:r>
      <w:r>
        <w:object>
          <v:shape id="_x0000_i1132" o:spt="75" alt="eqIdf476fc8fb5b54fa0a83c6596869a9b6a" type="#_x0000_t75" style="height:39pt;width:275.25pt;" o:ole="t" filled="f" o:preferrelative="t" stroked="f" coordsize="21600,21600">
            <v:path/>
            <v:fill on="f" focussize="0,0"/>
            <v:stroke on="f" joinstyle="miter"/>
            <v:imagedata r:id="rId211" o:title="eqIdf476fc8fb5b54fa0a83c6596869a9b6a"/>
            <o:lock v:ext="edit" aspectratio="t"/>
            <w10:wrap type="none"/>
            <w10:anchorlock/>
          </v:shape>
          <o:OLEObject Type="Embed" ProgID="Equation.DSMT4" ShapeID="_x0000_i1132" DrawAspect="Content" ObjectID="_1468075831" r:id="rId21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lang w:eastAsia="zh-CN"/>
        </w:rPr>
      </w:pPr>
      <w:r>
        <w:rPr>
          <w:rFonts w:ascii="宋体" w:hAnsi="宋体" w:eastAsia="宋体" w:cs="宋体"/>
        </w:rPr>
        <w:t>当且仅当：</w:t>
      </w:r>
      <w:r>
        <w:object>
          <v:shape id="_x0000_i1133" o:spt="75" alt="eqId9c3505b2813749158969ef67a6975c6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13" o:title="eqId9c3505b2813749158969ef67a6975c65"/>
            <o:lock v:ext="edit" aspectratio="t"/>
            <w10:wrap type="none"/>
            <w10:anchorlock/>
          </v:shape>
          <o:OLEObject Type="Embed" ProgID="Equation.DSMT4" ShapeID="_x0000_i1133" DrawAspect="Content" ObjectID="_1468075832" r:id="rId212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34" o:spt="75" alt="eqIdedeaad9bb7144ea5abfa4ab332c0e984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00" o:title="eqIdedeaad9bb7144ea5abfa4ab332c0e984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4">
            <o:LockedField>false</o:LockedField>
          </o:OLEObject>
        </w:object>
      </w:r>
      <w:r>
        <w:rPr>
          <w:rFonts w:hint="eastAsia"/>
          <w:lang w:eastAsia="zh-CN"/>
        </w:rPr>
        <w:t>时</w:t>
      </w:r>
      <w:r>
        <w:rPr>
          <w:rFonts w:ascii="宋体" w:hAnsi="宋体" w:eastAsia="宋体" w:cs="宋体"/>
        </w:rPr>
        <w:t>，</w:t>
      </w:r>
      <w:r>
        <w:rPr>
          <w:rFonts w:hint="eastAsia" w:ascii="宋体" w:hAnsi="宋体" w:eastAsia="宋体" w:cs="宋体"/>
          <w:lang w:eastAsia="zh-CN"/>
        </w:rPr>
        <w:t>等号成立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lang w:eastAsia="zh-CN"/>
        </w:rPr>
        <w:t>所以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的最小值为</w:t>
      </w:r>
      <w:r>
        <w:rPr>
          <w:rFonts w:ascii="Times New Roman" w:hAnsi="Times New Roman" w:eastAsia="Times New Roman" w:cs="Times New Roman"/>
        </w:rPr>
        <w:t>7</w: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35" o:spt="75" alt="eqId6a74229c63d7479c8ff55ba05baf9afe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52" o:title="eqId6a74229c63d7479c8ff55ba05baf9afe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5">
            <o:LockedField>false</o:LockedField>
          </o:OLEObject>
        </w:object>
      </w:r>
      <w:r>
        <w:rPr>
          <w:rFonts w:ascii="宋体" w:hAnsi="宋体" w:eastAsia="宋体" w:cs="宋体"/>
        </w:rPr>
        <w:t>已知</w:t>
      </w:r>
      <w:r>
        <w:object>
          <v:shape id="_x0000_i1136" o:spt="75" alt="eqId981680e62d3a427c9d237c5769d0f8a1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4" o:title="eqId981680e62d3a427c9d237c5769d0f8a1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37" o:spt="75" alt="eqIdd8d9cd77f18745299d3214992e83301a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56" o:title="eqIdd8d9cd77f18745299d3214992e83301a"/>
            <o:lock v:ext="edit" aspectratio="t"/>
            <w10:wrap type="none"/>
            <w10:anchorlock/>
          </v:shape>
          <o:OLEObject Type="Embed" ProgID="Equation.DSMT4" ShapeID="_x0000_i1137" DrawAspect="Content" ObjectID="_1468075836" r:id="rId21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38" o:spt="75" alt="eqId3a24094f646f48758a430cc753be31e1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58" o:title="eqId3a24094f646f48758a430cc753be31e1"/>
            <o:lock v:ext="edit" aspectratio="t"/>
            <w10:wrap type="none"/>
            <w10:anchorlock/>
          </v:shape>
          <o:OLEObject Type="Embed" ProgID="Equation.DSMT4" ShapeID="_x0000_i1138" DrawAspect="Content" ObjectID="_1468075837" r:id="rId21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 w:ascii="宋体" w:hAnsi="宋体" w:eastAsia="宋体" w:cs="宋体"/>
          <w:lang w:val="en-US" w:eastAsia="zh-CN"/>
        </w:rPr>
        <w:t xml:space="preserve">     </w:t>
      </w:r>
      <w:r>
        <w:rPr>
          <w:rFonts w:ascii="宋体" w:hAnsi="宋体" w:eastAsia="宋体" w:cs="宋体"/>
        </w:rPr>
        <w:t>则：</w:t>
      </w:r>
      <w:r>
        <w:object>
          <v:shape id="_x0000_i1139" o:spt="75" alt="eqIdab57886cd08c4427a936fa1613667213" type="#_x0000_t75" style="height:35.25pt;width:72pt;" o:ole="t" filled="f" o:preferrelative="t" stroked="f" coordsize="21600,21600">
            <v:path/>
            <v:fill on="f" focussize="0,0"/>
            <v:stroke on="f" joinstyle="miter"/>
            <v:imagedata r:id="rId220" o:title="eqIdab57886cd08c4427a936fa1613667213"/>
            <o:lock v:ext="edit" aspectratio="t"/>
            <w10:wrap type="none"/>
            <w10:anchorlock/>
          </v:shape>
          <o:OLEObject Type="Embed" ProgID="Equation.DSMT4" ShapeID="_x0000_i1139" DrawAspect="Content" ObjectID="_1468075838" r:id="rId219">
            <o:LockedField>false</o:LockedField>
          </o:OLEObject>
        </w:object>
      </w:r>
      <w:r>
        <w:rPr>
          <w:rFonts w:ascii="宋体" w:hAnsi="宋体" w:eastAsia="宋体" w:cs="宋体"/>
        </w:rPr>
        <w:t>，解得：</w:t>
      </w:r>
      <w:r>
        <w:object>
          <v:shape id="_x0000_i1140" o:spt="75" alt="eqId32084391c2c04e04879277564cd36934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22" o:title="eqId32084391c2c04e04879277564cd36934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lang w:eastAsia="zh-CN"/>
        </w:rPr>
      </w:pPr>
      <w:r>
        <w:rPr>
          <w:rFonts w:ascii="宋体" w:hAnsi="宋体" w:eastAsia="宋体" w:cs="宋体"/>
        </w:rPr>
        <w:t>当且仅当：</w:t>
      </w:r>
      <w:r>
        <w:object>
          <v:shape id="_x0000_i1141" o:spt="75" alt="eqId8bb9c0816033401eba1fa934f59c4da7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224" o:title="eqId8bb9c0816033401eba1fa934f59c4da7"/>
            <o:lock v:ext="edit" aspectratio="t"/>
            <w10:wrap type="none"/>
            <w10:anchorlock/>
          </v:shape>
          <o:OLEObject Type="Embed" ProgID="Equation.DSMT4" ShapeID="_x0000_i1141" DrawAspect="Content" ObjectID="_1468075840" r:id="rId223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42" o:spt="75" alt="eqIdf0dadd2cf56349259924e0cf4467c20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3" o:title="eqIdf0dadd2cf56349259924e0cf4467c20a"/>
            <o:lock v:ext="edit" aspectratio="t"/>
            <w10:wrap type="none"/>
            <w10:anchorlock/>
          </v:shape>
          <o:OLEObject Type="Embed" ProgID="Equation.DSMT4" ShapeID="_x0000_i1142" DrawAspect="Content" ObjectID="_1468075841" r:id="rId22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43" o:spt="75" alt="eqId7fa52342c6d54b99ba4985c4f0d3cb89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05" o:title="eqId7fa52342c6d54b99ba4985c4f0d3cb89"/>
            <o:lock v:ext="edit" aspectratio="t"/>
            <w10:wrap type="none"/>
            <w10:anchorlock/>
          </v:shape>
          <o:OLEObject Type="Embed" ProgID="Equation.DSMT4" ShapeID="_x0000_i1143" DrawAspect="Content" ObjectID="_1468075842" r:id="rId226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rPr>
          <w:rFonts w:hint="eastAsia" w:ascii="宋体" w:hAnsi="宋体" w:eastAsia="宋体" w:cs="宋体"/>
          <w:lang w:eastAsia="zh-CN"/>
        </w:rPr>
        <w:t>等号成立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Times New Roman" w:hAnsi="Times New Roman" w:eastAsia="宋体" w:cs="Times New Roman"/>
          <w:i w:val="0"/>
          <w:iCs/>
          <w:lang w:eastAsia="zh-CN"/>
        </w:rPr>
        <w:t>所以</w:t>
      </w:r>
      <w:r>
        <w:rPr>
          <w:rFonts w:ascii="Times New Roman" w:hAnsi="Times New Roman" w:eastAsia="Times New Roman" w:cs="Times New Roman"/>
          <w:i/>
        </w:rPr>
        <w:t>xy</w:t>
      </w:r>
      <w:r>
        <w:rPr>
          <w:rFonts w:ascii="宋体" w:hAnsi="宋体" w:eastAsia="宋体" w:cs="宋体"/>
        </w:rPr>
        <w:t>的最大值为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9．</w:t>
      </w:r>
      <w:r>
        <w:rPr>
          <w:rFonts w:ascii="宋体" w:hAnsi="宋体" w:eastAsia="宋体" w:cs="宋体"/>
        </w:rPr>
        <w:t>解析：设水池的长为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米，则宽为</w:t>
      </w:r>
      <w:r>
        <w:object>
          <v:shape id="_x0000_i1144" o:spt="75" alt="eqId728b3d9f746a4980a5da8b129d9a9b7b" type="#_x0000_t75" style="height:31.8pt;width:24pt;" o:ole="t" filled="f" o:preferrelative="t" stroked="f" coordsize="21600,21600">
            <v:path/>
            <v:fill on="f" focussize="0,0"/>
            <v:stroke on="f" joinstyle="miter"/>
            <v:imagedata r:id="rId228" o:title="eqId728b3d9f746a4980a5da8b129d9a9b7b"/>
            <o:lock v:ext="edit" aspectratio="t"/>
            <w10:wrap type="none"/>
            <w10:anchorlock/>
          </v:shape>
          <o:OLEObject Type="Embed" ProgID="Equation.DSMT4" ShapeID="_x0000_i1144" DrawAspect="Content" ObjectID="_1468075843" r:id="rId227">
            <o:LockedField>false</o:LockedField>
          </o:OLEObject>
        </w:object>
      </w:r>
      <w:r>
        <w:rPr>
          <w:rFonts w:ascii="宋体" w:hAnsi="宋体" w:eastAsia="宋体" w:cs="宋体"/>
        </w:rPr>
        <w:t>米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总造价：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eastAsia="Times New Roman" w:cs="Times New Roman"/>
        </w:rPr>
        <w:t>=400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+</w:t>
      </w:r>
      <w:r>
        <w:object>
          <v:shape id="_x0000_i1145" o:spt="75" alt="eqIdf3c3413e51f74138abc3fa6d5cad19d4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30" o:title="eqIdf3c3413e51f74138abc3fa6d5cad19d4"/>
            <o:lock v:ext="edit" aspectratio="t"/>
            <w10:wrap type="none"/>
            <w10:anchorlock/>
          </v:shape>
          <o:OLEObject Type="Embed" ProgID="Equation.DSMT4" ShapeID="_x0000_i1145" DrawAspect="Content" ObjectID="_1468075844" r:id="rId229">
            <o:LockedField>false</o:LockedField>
          </o:OLEObject>
        </w:objec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+100</w:t>
      </w:r>
      <w:r>
        <w:object>
          <v:shape id="_x0000_i1146" o:spt="75" alt="eqIdbead1106073c46daa0d98dfac68e4e66" type="#_x0000_t75" style="height:31.3pt;width:26.9pt;" o:ole="t" filled="f" o:preferrelative="t" stroked="f" coordsize="21600,21600">
            <v:path/>
            <v:fill on="f" focussize="0,0"/>
            <v:stroke on="f" joinstyle="miter"/>
            <v:imagedata r:id="rId232" o:title="eqIdbead1106073c46daa0d98dfac68e4e66"/>
            <o:lock v:ext="edit" aspectratio="t"/>
            <w10:wrap type="none"/>
            <w10:anchorlock/>
          </v:shape>
          <o:OLEObject Type="Embed" ProgID="Equation.DSMT4" ShapeID="_x0000_i1146" DrawAspect="Content" ObjectID="_1468075845" r:id="rId23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+200×60=800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+</w:t>
      </w:r>
      <w:r>
        <w:object>
          <v:shape id="_x0000_i1147" o:spt="75" alt="eqId52aa4fa9545f4fbb9d3f1db1c1aca390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34" o:title="eqId52aa4fa9545f4fbb9d3f1db1c1aca390"/>
            <o:lock v:ext="edit" aspectratio="t"/>
            <w10:wrap type="none"/>
            <w10:anchorlock/>
          </v:shape>
          <o:OLEObject Type="Embed" ProgID="Equation.DSMT4" ShapeID="_x0000_i1147" DrawAspect="Content" ObjectID="_1468075846" r:id="rId233">
            <o:LockedField>false</o:LockedField>
          </o:OLEObject>
        </w:objec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+12000≥800</w:t>
      </w:r>
      <w:r>
        <w:object>
          <v:shape id="_x0000_i1148" o:spt="75" alt="eqId8bf44cbce035438ea818f1e18bc084d2" type="#_x0000_t75" style="height:35.05pt;width:56.95pt;" o:ole="t" filled="f" o:preferrelative="t" stroked="f" coordsize="21600,21600">
            <v:path/>
            <v:fill on="f" focussize="0,0"/>
            <v:stroke on="f" joinstyle="miter"/>
            <v:imagedata r:id="rId236" o:title="eqId8bf44cbce035438ea818f1e18bc084d2"/>
            <o:lock v:ext="edit" aspectratio="t"/>
            <w10:wrap type="none"/>
            <w10:anchorlock/>
          </v:shape>
          <o:OLEObject Type="Embed" ProgID="Equation.DSMT4" ShapeID="_x0000_i1148" DrawAspect="Content" ObjectID="_1468075847" r:id="rId23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+12000=36000</w: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当且仅当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=</w:t>
      </w:r>
      <w:r>
        <w:object>
          <v:shape id="_x0000_i1149" o:spt="75" alt="eqId52aa4fa9545f4fbb9d3f1db1c1aca390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34" o:title="eqId52aa4fa9545f4fbb9d3f1db1c1aca390"/>
            <o:lock v:ext="edit" aspectratio="t"/>
            <w10:wrap type="none"/>
            <w10:anchorlock/>
          </v:shape>
          <o:OLEObject Type="Embed" ProgID="Equation.DSMT4" ShapeID="_x0000_i1149" DrawAspect="Content" ObjectID="_1468075848" r:id="rId237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=15</w:t>
      </w:r>
      <w:r>
        <w:rPr>
          <w:rFonts w:ascii="宋体" w:hAnsi="宋体" w:eastAsia="宋体" w:cs="宋体"/>
        </w:rPr>
        <w:t>时，取得最小值</w:t>
      </w:r>
      <w:r>
        <w:rPr>
          <w:rFonts w:ascii="Times New Roman" w:hAnsi="Times New Roman" w:eastAsia="Times New Roman" w:cs="Times New Roman"/>
        </w:rPr>
        <w:t>36000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当净水池的长为</w:t>
      </w:r>
      <w:r>
        <w:rPr>
          <w:rFonts w:ascii="Times New Roman" w:hAnsi="Times New Roman" w:eastAsia="Times New Roman" w:cs="Times New Roman"/>
        </w:rPr>
        <w:t>15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时，可使总造价最低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20．</w:t>
      </w:r>
      <w:r>
        <w:rPr>
          <w:rFonts w:ascii="宋体" w:hAnsi="宋体" w:eastAsia="宋体" w:cs="宋体"/>
        </w:rPr>
        <w:t>解析：当</w:t>
      </w:r>
      <w:r>
        <w:object>
          <v:shape id="_x0000_i1150" o:spt="75" alt="eqId0be4e678c13c4855b0d3f5c45188da09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39" o:title="eqId0be4e678c13c4855b0d3f5c45188da09"/>
            <o:lock v:ext="edit" aspectratio="t"/>
            <w10:wrap type="none"/>
            <w10:anchorlock/>
          </v:shape>
          <o:OLEObject Type="Embed" ProgID="Equation.DSMT4" ShapeID="_x0000_i1150" DrawAspect="Content" ObjectID="_1468075849" r:id="rId238">
            <o:LockedField>false</o:LockedField>
          </o:OLEObject>
        </w:object>
      </w:r>
      <w:r>
        <w:rPr>
          <w:rFonts w:ascii="宋体" w:hAnsi="宋体" w:eastAsia="宋体" w:cs="宋体"/>
        </w:rPr>
        <w:t>时，不等式</w:t>
      </w:r>
      <w:r>
        <w:object>
          <v:shape id="_x0000_i1151" o:spt="75" alt="eqIdb85043a8f7b14805b15e7c657037b5a0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41" o:title="eqIdb85043a8f7b14805b15e7c657037b5a0"/>
            <o:lock v:ext="edit" aspectratio="t"/>
            <w10:wrap type="none"/>
            <w10:anchorlock/>
          </v:shape>
          <o:OLEObject Type="Embed" ProgID="Equation.DSMT4" ShapeID="_x0000_i1151" DrawAspect="Content" ObjectID="_1468075850" r:id="rId240">
            <o:LockedField>false</o:LockedField>
          </o:OLEObject>
        </w:object>
      </w:r>
      <w:r>
        <w:rPr>
          <w:rFonts w:ascii="宋体" w:hAnsi="宋体" w:eastAsia="宋体" w:cs="宋体"/>
        </w:rPr>
        <w:t>的解为</w:t>
      </w:r>
      <w:r>
        <w:object>
          <v:shape id="_x0000_i1152" o:spt="75" alt="eqId05abb3903eef43e48cc7507f4ad31dfb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43" o:title="eqId05abb3903eef43e48cc7507f4ad31dfb"/>
            <o:lock v:ext="edit" aspectratio="t"/>
            <w10:wrap type="none"/>
            <w10:anchorlock/>
          </v:shape>
          <o:OLEObject Type="Embed" ProgID="Equation.DSMT4" ShapeID="_x0000_i1152" DrawAspect="Content" ObjectID="_1468075851" r:id="rId242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</w:t>
      </w:r>
      <w:r>
        <w:object>
          <v:shape id="_x0000_i1153" o:spt="75" alt="eqId2c07a82215514a4eaf0b1325853b8f48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5" o:title="eqId2c07a82215514a4eaf0b1325853b8f48"/>
            <o:lock v:ext="edit" aspectratio="t"/>
            <w10:wrap type="none"/>
            <w10:anchorlock/>
          </v:shape>
          <o:OLEObject Type="Embed" ProgID="Equation.DSMT4" ShapeID="_x0000_i1153" DrawAspect="Content" ObjectID="_1468075852" r:id="rId244">
            <o:LockedField>false</o:LockedField>
          </o:OLEObject>
        </w:object>
      </w:r>
      <w:r>
        <w:rPr>
          <w:rFonts w:ascii="宋体" w:hAnsi="宋体" w:eastAsia="宋体" w:cs="宋体"/>
        </w:rPr>
        <w:t>时，不等式对应方程的根为</w:t>
      </w:r>
      <w:r>
        <w:object>
          <v:shape id="_x0000_i1154" o:spt="75" alt="eqId988e137bbaac440fb16433e6b97e9e8f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47" o:title="eqId988e137bbaac440fb16433e6b97e9e8f"/>
            <o:lock v:ext="edit" aspectratio="t"/>
            <w10:wrap type="none"/>
            <w10:anchorlock/>
          </v:shape>
          <o:OLEObject Type="Embed" ProgID="Equation.DSMT4" ShapeID="_x0000_i1154" DrawAspect="Content" ObjectID="_1468075853" r:id="rId246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当</w:t>
      </w:r>
      <w:r>
        <w:object>
          <v:shape id="_x0000_i1155" o:spt="75" alt="eqId41f04097a07d4d03941921a18fc42004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9" o:title="eqId41f04097a07d4d03941921a18fc42004"/>
            <o:lock v:ext="edit" aspectratio="t"/>
            <w10:wrap type="none"/>
            <w10:anchorlock/>
          </v:shape>
          <o:OLEObject Type="Embed" ProgID="Equation.DSMT4" ShapeID="_x0000_i1155" DrawAspect="Content" ObjectID="_1468075854" r:id="rId248">
            <o:LockedField>false</o:LockedField>
          </o:OLEObject>
        </w:object>
      </w:r>
      <w:r>
        <w:rPr>
          <w:rFonts w:ascii="宋体" w:hAnsi="宋体" w:eastAsia="宋体" w:cs="宋体"/>
        </w:rPr>
        <w:t>时，不等式</w:t>
      </w:r>
      <w:r>
        <w:object>
          <v:shape id="_x0000_i1156" o:spt="75" alt="eqIda50c6047a90e42abafc40c2885f2f378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161" o:title="eqIda50c6047a90e42abafc40c2885f2f378"/>
            <o:lock v:ext="edit" aspectratio="t"/>
            <w10:wrap type="none"/>
            <w10:anchorlock/>
          </v:shape>
          <o:OLEObject Type="Embed" ProgID="Equation.DSMT4" ShapeID="_x0000_i1156" DrawAspect="Content" ObjectID="_1468075855" r:id="rId250">
            <o:LockedField>false</o:LockedField>
          </o:OLEObject>
        </w:object>
      </w:r>
      <w:r>
        <w:rPr>
          <w:rFonts w:ascii="宋体" w:hAnsi="宋体" w:eastAsia="宋体" w:cs="宋体"/>
        </w:rPr>
        <w:t>即</w:t>
      </w:r>
      <w:r>
        <w:object>
          <v:shape id="_x0000_i1157" o:spt="75" alt="eqIdd7edac9d91424fa384de37b5814380c1" type="#_x0000_t75" style="height:19.9pt;width:99pt;" o:ole="t" filled="f" o:preferrelative="t" stroked="f" coordsize="21600,21600">
            <v:path/>
            <v:fill on="f" focussize="0,0"/>
            <v:stroke on="f" joinstyle="miter"/>
            <v:imagedata r:id="rId252" o:title="eqIdd7edac9d91424fa384de37b5814380c1"/>
            <o:lock v:ext="edit" aspectratio="t"/>
            <w10:wrap type="none"/>
            <w10:anchorlock/>
          </v:shape>
          <o:OLEObject Type="Embed" ProgID="Equation.DSMT4" ShapeID="_x0000_i1157" DrawAspect="Content" ObjectID="_1468075856" r:id="rId251">
            <o:LockedField>false</o:LockedField>
          </o:OLEObject>
        </w:object>
      </w:r>
      <w:r>
        <w:rPr>
          <w:rFonts w:ascii="宋体" w:hAnsi="宋体" w:eastAsia="宋体" w:cs="宋体"/>
        </w:rPr>
        <w:t>的解集为</w:t>
      </w:r>
      <w:r>
        <w:object>
          <v:shape id="_x0000_i1158" o:spt="75" alt="eqIdc313d720b3bb40708ee5145fac8baf10" type="#_x0000_t75" style="height:34pt;width:35pt;" o:ole="t" filled="f" o:preferrelative="t" stroked="f" coordsize="21600,21600">
            <v:path/>
            <v:fill on="f" focussize="0,0"/>
            <v:stroke on="f" joinstyle="miter"/>
            <v:imagedata r:id="rId254" o:title="eqIdc313d720b3bb40708ee5145fac8baf10"/>
            <o:lock v:ext="edit" aspectratio="t"/>
            <w10:wrap type="none"/>
            <w10:anchorlock/>
          </v:shape>
          <o:OLEObject Type="Embed" ProgID="Equation.DSMT4" ShapeID="_x0000_i1158" DrawAspect="Content" ObjectID="_1468075857" r:id="rId253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当</w:t>
      </w:r>
      <w:r>
        <w:object>
          <v:shape id="_x0000_i1159" o:spt="75" alt="eqIdaf0c28fa6a1e435ba5462b37418b2f9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56" o:title="eqIdaf0c28fa6a1e435ba5462b37418b2f99"/>
            <o:lock v:ext="edit" aspectratio="t"/>
            <w10:wrap type="none"/>
            <w10:anchorlock/>
          </v:shape>
          <o:OLEObject Type="Embed" ProgID="Equation.DSMT4" ShapeID="_x0000_i1159" DrawAspect="Content" ObjectID="_1468075858" r:id="rId255">
            <o:LockedField>false</o:LockedField>
          </o:OLEObject>
        </w:object>
      </w:r>
      <w:r>
        <w:rPr>
          <w:rFonts w:ascii="宋体" w:hAnsi="宋体" w:eastAsia="宋体" w:cs="宋体"/>
        </w:rPr>
        <w:t>时，不等式</w:t>
      </w:r>
      <w:r>
        <w:object>
          <v:shape id="_x0000_i1160" o:spt="75" alt="eqId086489d92702406d9f259d8a16744ac1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258" o:title="eqId086489d92702406d9f259d8a16744ac1"/>
            <o:lock v:ext="edit" aspectratio="t"/>
            <w10:wrap type="none"/>
            <w10:anchorlock/>
          </v:shape>
          <o:OLEObject Type="Embed" ProgID="Equation.DSMT4" ShapeID="_x0000_i1160" DrawAspect="Content" ObjectID="_1468075859" r:id="rId257">
            <o:LockedField>false</o:LockedField>
          </o:OLEObject>
        </w:object>
      </w:r>
      <w:r>
        <w:rPr>
          <w:rFonts w:ascii="宋体" w:hAnsi="宋体" w:eastAsia="宋体" w:cs="宋体"/>
        </w:rPr>
        <w:t>的解集为</w:t>
      </w:r>
      <w:r>
        <w:object>
          <v:shape id="_x0000_i1161" o:spt="75" alt="eqId15f6904ef6b14b0188898e694e53f129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260" o:title="eqId15f6904ef6b14b0188898e694e53f129"/>
            <o:lock v:ext="edit" aspectratio="t"/>
            <w10:wrap type="none"/>
            <w10:anchorlock/>
          </v:shape>
          <o:OLEObject Type="Embed" ProgID="Equation.DSMT4" ShapeID="_x0000_i1161" DrawAspect="Content" ObjectID="_1468075860" r:id="rId259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当</w:t>
      </w:r>
      <w:r>
        <w:object>
          <v:shape id="_x0000_i1162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62" o:title="eqId316e2199840e418e87252dba1d7d7ffd"/>
            <o:lock v:ext="edit" aspectratio="t"/>
            <w10:wrap type="none"/>
            <w10:anchorlock/>
          </v:shape>
          <o:OLEObject Type="Embed" ProgID="Equation.DSMT4" ShapeID="_x0000_i1162" DrawAspect="Content" ObjectID="_1468075861" r:id="rId261">
            <o:LockedField>false</o:LockedField>
          </o:OLEObject>
        </w:object>
      </w:r>
      <w:r>
        <w:rPr>
          <w:rFonts w:ascii="宋体" w:hAnsi="宋体" w:eastAsia="宋体" w:cs="宋体"/>
        </w:rPr>
        <w:t>时，不等式</w:t>
      </w:r>
      <w:r>
        <w:object>
          <v:shape id="_x0000_i1163" o:spt="75" alt="eqId1e0dca4e880a44f29dfbc6f67e7d5352" type="#_x0000_t75" style="height:21.75pt;width:59.25pt;" o:ole="t" filled="f" o:preferrelative="t" stroked="f" coordsize="21600,21600">
            <v:path/>
            <v:fill on="f" focussize="0,0"/>
            <v:stroke on="f" joinstyle="miter"/>
            <v:imagedata r:id="rId264" o:title="eqId1e0dca4e880a44f29dfbc6f67e7d5352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3">
            <o:LockedField>false</o:LockedField>
          </o:OLEObject>
        </w:object>
      </w:r>
      <w:r>
        <w:rPr>
          <w:rFonts w:ascii="宋体" w:hAnsi="宋体" w:eastAsia="宋体" w:cs="宋体"/>
        </w:rPr>
        <w:t>的解集为</w:t>
      </w:r>
      <w:r>
        <w:object>
          <v:shape id="_x0000_i1164" o:spt="75" alt="eqId8f81bac832ec42efbb04d0e496724b1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266" o:title="eqId8f81bac832ec42efbb04d0e496724b15"/>
            <o:lock v:ext="edit" aspectratio="t"/>
            <w10:wrap type="none"/>
            <w10:anchorlock/>
          </v:shape>
          <o:OLEObject Type="Embed" ProgID="Equation.DSMT4" ShapeID="_x0000_i1164" DrawAspect="Content" ObjectID="_1468075863" r:id="rId265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④当</w:t>
      </w:r>
      <w:r>
        <w:object>
          <v:shape id="_x0000_i1165" o:spt="75" alt="eqId84baf5260a714df9a42e9e3daf01ca4a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68" o:title="eqId84baf5260a714df9a42e9e3daf01ca4a"/>
            <o:lock v:ext="edit" aspectratio="t"/>
            <w10:wrap type="none"/>
            <w10:anchorlock/>
          </v:shape>
          <o:OLEObject Type="Embed" ProgID="Equation.DSMT4" ShapeID="_x0000_i1165" DrawAspect="Content" ObjectID="_1468075864" r:id="rId267">
            <o:LockedField>false</o:LockedField>
          </o:OLEObject>
        </w:object>
      </w:r>
      <w:r>
        <w:rPr>
          <w:rFonts w:ascii="宋体" w:hAnsi="宋体" w:eastAsia="宋体" w:cs="宋体"/>
        </w:rPr>
        <w:t>时，不等式</w:t>
      </w:r>
      <w:r>
        <w:object>
          <v:shape id="_x0000_i1166" o:spt="75" alt="eqId086489d92702406d9f259d8a16744ac1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258" o:title="eqId086489d92702406d9f259d8a16744ac1"/>
            <o:lock v:ext="edit" aspectratio="t"/>
            <w10:wrap type="none"/>
            <w10:anchorlock/>
          </v:shape>
          <o:OLEObject Type="Embed" ProgID="Equation.DSMT4" ShapeID="_x0000_i1166" DrawAspect="Content" ObjectID="_1468075865" r:id="rId269">
            <o:LockedField>false</o:LockedField>
          </o:OLEObject>
        </w:object>
      </w:r>
      <w:r>
        <w:rPr>
          <w:rFonts w:ascii="宋体" w:hAnsi="宋体" w:eastAsia="宋体" w:cs="宋体"/>
        </w:rPr>
        <w:t>的解集为</w:t>
      </w:r>
      <w:r>
        <w:object>
          <v:shape id="_x0000_i1167" o:spt="75" alt="eqIdcbee452e10c64e5993c764e8ba0ae19b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271" o:title="eqIdcbee452e10c64e5993c764e8ba0ae19b"/>
            <o:lock v:ext="edit" aspectratio="t"/>
            <w10:wrap type="none"/>
            <w10:anchorlock/>
          </v:shape>
          <o:OLEObject Type="Embed" ProgID="Equation.DSMT4" ShapeID="_x0000_i1167" DrawAspect="Content" ObjectID="_1468075866" r:id="rId27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eastAsia="宋体" w:cs="宋体"/>
        </w:rPr>
        <w:t>综上所述，当</w:t>
      </w:r>
      <w:r>
        <w:object>
          <v:shape id="_x0000_i1168" o:spt="75" alt="eqId0be4e678c13c4855b0d3f5c45188da09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39" o:title="eqId0be4e678c13c4855b0d3f5c45188da09"/>
            <o:lock v:ext="edit" aspectratio="t"/>
            <w10:wrap type="none"/>
            <w10:anchorlock/>
          </v:shape>
          <o:OLEObject Type="Embed" ProgID="Equation.DSMT4" ShapeID="_x0000_i1168" DrawAspect="Content" ObjectID="_1468075867" r:id="rId272">
            <o:LockedField>false</o:LockedField>
          </o:OLEObject>
        </w:object>
      </w:r>
      <w:r>
        <w:rPr>
          <w:rFonts w:ascii="宋体" w:hAnsi="宋体" w:eastAsia="宋体" w:cs="宋体"/>
        </w:rPr>
        <w:t>时，不等式解集为</w:t>
      </w:r>
      <w:r>
        <w:object>
          <v:shape id="_x0000_i1169" o:spt="75" alt="eqId74c19d26c3b84210b9fae81202490390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274" o:title="eqId74c19d26c3b84210b9fae81202490390"/>
            <o:lock v:ext="edit" aspectratio="t"/>
            <w10:wrap type="none"/>
            <w10:anchorlock/>
          </v:shape>
          <o:OLEObject Type="Embed" ProgID="Equation.DSMT4" ShapeID="_x0000_i1169" DrawAspect="Content" ObjectID="_1468075868" r:id="rId273">
            <o:LockedField>false</o:LockedField>
          </o:OLEObject>
        </w:object>
      </w:r>
      <w:r>
        <w:rPr>
          <w:rFonts w:ascii="宋体" w:hAnsi="宋体" w:eastAsia="宋体" w:cs="宋体"/>
        </w:rPr>
        <w:t>；当</w:t>
      </w:r>
      <w:r>
        <w:object>
          <v:shape id="_x0000_i1170" o:spt="75" alt="eqId41f04097a07d4d03941921a18fc42004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9" o:title="eqId41f04097a07d4d03941921a18fc42004"/>
            <o:lock v:ext="edit" aspectratio="t"/>
            <w10:wrap type="none"/>
            <w10:anchorlock/>
          </v:shape>
          <o:OLEObject Type="Embed" ProgID="Equation.DSMT4" ShapeID="_x0000_i1170" DrawAspect="Content" ObjectID="_1468075869" r:id="rId275">
            <o:LockedField>false</o:LockedField>
          </o:OLEObject>
        </w:object>
      </w:r>
      <w:r>
        <w:rPr>
          <w:rFonts w:ascii="宋体" w:hAnsi="宋体" w:eastAsia="宋体" w:cs="宋体"/>
        </w:rPr>
        <w:t>时，不等式的解集为</w:t>
      </w:r>
      <w:r>
        <w:object>
          <v:shape id="_x0000_i1171" o:spt="75" alt="eqIdc313d720b3bb40708ee5145fac8baf10" type="#_x0000_t75" style="height:34pt;width:35pt;" o:ole="t" filled="f" o:preferrelative="t" stroked="f" coordsize="21600,21600">
            <v:path/>
            <v:fill on="f" focussize="0,0"/>
            <v:stroke on="f" joinstyle="miter"/>
            <v:imagedata r:id="rId254" o:title="eqIdc313d720b3bb40708ee5145fac8baf10"/>
            <o:lock v:ext="edit" aspectratio="t"/>
            <w10:wrap type="none"/>
            <w10:anchorlock/>
          </v:shape>
          <o:OLEObject Type="Embed" ProgID="Equation.DSMT4" ShapeID="_x0000_i1171" DrawAspect="Content" ObjectID="_1468075870" r:id="rId276">
            <o:LockedField>false</o:LockedField>
          </o:OLEObject>
        </w:object>
      </w:r>
      <w:r>
        <w:rPr>
          <w:rFonts w:ascii="宋体" w:hAnsi="宋体" w:eastAsia="宋体" w:cs="宋体"/>
        </w:rPr>
        <w:t>；当</w:t>
      </w:r>
      <w:r>
        <w:object>
          <v:shape id="_x0000_i1172" o:spt="75" alt="eqIdaf0c28fa6a1e435ba5462b37418b2f9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56" o:title="eqIdaf0c28fa6a1e435ba5462b37418b2f99"/>
            <o:lock v:ext="edit" aspectratio="t"/>
            <w10:wrap type="none"/>
            <w10:anchorlock/>
          </v:shape>
          <o:OLEObject Type="Embed" ProgID="Equation.DSMT4" ShapeID="_x0000_i1172" DrawAspect="Content" ObjectID="_1468075871" r:id="rId277">
            <o:LockedField>false</o:LockedField>
          </o:OLEObject>
        </w:object>
      </w:r>
      <w:r>
        <w:rPr>
          <w:rFonts w:ascii="宋体" w:hAnsi="宋体" w:eastAsia="宋体" w:cs="宋体"/>
        </w:rPr>
        <w:t>时，不等式的解集为</w:t>
      </w:r>
      <w:r>
        <w:object>
          <v:shape id="_x0000_i1173" o:spt="75" alt="eqId15f6904ef6b14b0188898e694e53f129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260" o:title="eqId15f6904ef6b14b0188898e694e53f129"/>
            <o:lock v:ext="edit" aspectratio="t"/>
            <w10:wrap type="none"/>
            <w10:anchorlock/>
          </v:shape>
          <o:OLEObject Type="Embed" ProgID="Equation.DSMT4" ShapeID="_x0000_i1173" DrawAspect="Content" ObjectID="_1468075872" r:id="rId278">
            <o:LockedField>false</o:LockedField>
          </o:OLEObject>
        </w:object>
      </w:r>
      <w:r>
        <w:rPr>
          <w:rFonts w:ascii="宋体" w:hAnsi="宋体" w:eastAsia="宋体" w:cs="宋体"/>
        </w:rPr>
        <w:t>；当</w:t>
      </w:r>
      <w:r>
        <w:object>
          <v:shape id="_x0000_i1174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62" o:title="eqId316e2199840e418e87252dba1d7d7ffd"/>
            <o:lock v:ext="edit" aspectratio="t"/>
            <w10:wrap type="none"/>
            <w10:anchorlock/>
          </v:shape>
          <o:OLEObject Type="Embed" ProgID="Equation.DSMT4" ShapeID="_x0000_i1174" DrawAspect="Content" ObjectID="_1468075873" r:id="rId279">
            <o:LockedField>false</o:LockedField>
          </o:OLEObject>
        </w:object>
      </w:r>
      <w:r>
        <w:rPr>
          <w:rFonts w:ascii="宋体" w:hAnsi="宋体" w:eastAsia="宋体" w:cs="宋体"/>
        </w:rPr>
        <w:t>时，不等式的解集为</w:t>
      </w:r>
      <w:r>
        <w:object>
          <v:shape id="_x0000_i1175" o:spt="75" alt="eqId8f81bac832ec42efbb04d0e496724b1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266" o:title="eqId8f81bac832ec42efbb04d0e496724b15"/>
            <o:lock v:ext="edit" aspectratio="t"/>
            <w10:wrap type="none"/>
            <w10:anchorlock/>
          </v:shape>
          <o:OLEObject Type="Embed" ProgID="Equation.DSMT4" ShapeID="_x0000_i1175" DrawAspect="Content" ObjectID="_1468075874" r:id="rId280">
            <o:LockedField>false</o:LockedField>
          </o:OLEObject>
        </w:object>
      </w:r>
      <w:r>
        <w:rPr>
          <w:rFonts w:ascii="宋体" w:hAnsi="宋体" w:eastAsia="宋体" w:cs="宋体"/>
        </w:rPr>
        <w:t>；当</w:t>
      </w:r>
      <w:r>
        <w:object>
          <v:shape id="_x0000_i1176" o:spt="75" alt="eqId84baf5260a714df9a42e9e3daf01ca4a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68" o:title="eqId84baf5260a714df9a42e9e3daf01ca4a"/>
            <o:lock v:ext="edit" aspectratio="t"/>
            <w10:wrap type="none"/>
            <w10:anchorlock/>
          </v:shape>
          <o:OLEObject Type="Embed" ProgID="Equation.DSMT4" ShapeID="_x0000_i1176" DrawAspect="Content" ObjectID="_1468075875" r:id="rId281">
            <o:LockedField>false</o:LockedField>
          </o:OLEObject>
        </w:object>
      </w:r>
      <w:r>
        <w:rPr>
          <w:rFonts w:ascii="宋体" w:hAnsi="宋体" w:eastAsia="宋体" w:cs="宋体"/>
        </w:rPr>
        <w:t>时，不等式的解集为</w:t>
      </w:r>
      <w:r>
        <w:object>
          <v:shape id="_x0000_i1177" o:spt="75" alt="eqIdcbee452e10c64e5993c764e8ba0ae19b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271" o:title="eqIdcbee452e10c64e5993c764e8ba0ae19b"/>
            <o:lock v:ext="edit" aspectratio="t"/>
            <w10:wrap type="none"/>
            <w10:anchorlock/>
          </v:shape>
          <o:OLEObject Type="Embed" ProgID="Equation.DSMT4" ShapeID="_x0000_i1177" DrawAspect="Content" ObjectID="_1468075876" r:id="rId282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sectPr>
      <w:pgSz w:w="20639" w:h="14572" w:orient="landscape"/>
      <w:pgMar w:top="794" w:right="794" w:bottom="794" w:left="794" w:header="851" w:footer="992" w:gutter="0"/>
      <w:cols w:space="1260" w:num="2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9314A70"/>
    <w:multiLevelType w:val="singleLevel"/>
    <w:tmpl w:val="79314A70"/>
    <w:lvl w:ilvl="0" w:tentative="0">
      <w:start w:val="1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7ED"/>
    <w:rsid w:val="00000DF5"/>
    <w:rsid w:val="000021D9"/>
    <w:rsid w:val="0000232F"/>
    <w:rsid w:val="000026BC"/>
    <w:rsid w:val="00003AA0"/>
    <w:rsid w:val="0000793E"/>
    <w:rsid w:val="00007F60"/>
    <w:rsid w:val="00010B8C"/>
    <w:rsid w:val="000110D7"/>
    <w:rsid w:val="00015832"/>
    <w:rsid w:val="00023ABA"/>
    <w:rsid w:val="00023F0C"/>
    <w:rsid w:val="00025727"/>
    <w:rsid w:val="00025EB7"/>
    <w:rsid w:val="00030199"/>
    <w:rsid w:val="00043614"/>
    <w:rsid w:val="00044027"/>
    <w:rsid w:val="00044751"/>
    <w:rsid w:val="00046968"/>
    <w:rsid w:val="00046ABD"/>
    <w:rsid w:val="00051730"/>
    <w:rsid w:val="00054C29"/>
    <w:rsid w:val="00063DDC"/>
    <w:rsid w:val="000714D3"/>
    <w:rsid w:val="0007382D"/>
    <w:rsid w:val="00075865"/>
    <w:rsid w:val="00080829"/>
    <w:rsid w:val="00086AC1"/>
    <w:rsid w:val="0009088F"/>
    <w:rsid w:val="00090BD1"/>
    <w:rsid w:val="00093930"/>
    <w:rsid w:val="00096421"/>
    <w:rsid w:val="00097313"/>
    <w:rsid w:val="000A45F8"/>
    <w:rsid w:val="000A49F5"/>
    <w:rsid w:val="000A4C8E"/>
    <w:rsid w:val="000B2DC2"/>
    <w:rsid w:val="000B37CB"/>
    <w:rsid w:val="000B3B32"/>
    <w:rsid w:val="000B41DE"/>
    <w:rsid w:val="000B4FA4"/>
    <w:rsid w:val="000B6FA3"/>
    <w:rsid w:val="000C0F84"/>
    <w:rsid w:val="000C17F9"/>
    <w:rsid w:val="000C73CD"/>
    <w:rsid w:val="000D20DC"/>
    <w:rsid w:val="000D21C1"/>
    <w:rsid w:val="000E16EB"/>
    <w:rsid w:val="000E4168"/>
    <w:rsid w:val="000F31D2"/>
    <w:rsid w:val="000F5061"/>
    <w:rsid w:val="000F6CE3"/>
    <w:rsid w:val="0010076D"/>
    <w:rsid w:val="0010319E"/>
    <w:rsid w:val="00104BE5"/>
    <w:rsid w:val="00105CB8"/>
    <w:rsid w:val="00106439"/>
    <w:rsid w:val="00112F64"/>
    <w:rsid w:val="00117DEB"/>
    <w:rsid w:val="001211A3"/>
    <w:rsid w:val="0012579B"/>
    <w:rsid w:val="0013139D"/>
    <w:rsid w:val="001326B1"/>
    <w:rsid w:val="00132F46"/>
    <w:rsid w:val="0013791C"/>
    <w:rsid w:val="00142C9D"/>
    <w:rsid w:val="001439AC"/>
    <w:rsid w:val="0014627E"/>
    <w:rsid w:val="00146678"/>
    <w:rsid w:val="001478D8"/>
    <w:rsid w:val="001559C1"/>
    <w:rsid w:val="0015743A"/>
    <w:rsid w:val="00160037"/>
    <w:rsid w:val="00160F92"/>
    <w:rsid w:val="00170EB1"/>
    <w:rsid w:val="00172DAA"/>
    <w:rsid w:val="00172F21"/>
    <w:rsid w:val="001733AD"/>
    <w:rsid w:val="00174329"/>
    <w:rsid w:val="00176CC2"/>
    <w:rsid w:val="0018002D"/>
    <w:rsid w:val="00181847"/>
    <w:rsid w:val="00183E44"/>
    <w:rsid w:val="001840C6"/>
    <w:rsid w:val="00186518"/>
    <w:rsid w:val="00190065"/>
    <w:rsid w:val="001A12BA"/>
    <w:rsid w:val="001A34D5"/>
    <w:rsid w:val="001A37FF"/>
    <w:rsid w:val="001A3E92"/>
    <w:rsid w:val="001A4062"/>
    <w:rsid w:val="001A4957"/>
    <w:rsid w:val="001A5487"/>
    <w:rsid w:val="001B0729"/>
    <w:rsid w:val="001B0D31"/>
    <w:rsid w:val="001B3F5C"/>
    <w:rsid w:val="001B4CDF"/>
    <w:rsid w:val="001B696E"/>
    <w:rsid w:val="001C0DBA"/>
    <w:rsid w:val="001C1891"/>
    <w:rsid w:val="001C4F1B"/>
    <w:rsid w:val="001C6CBA"/>
    <w:rsid w:val="001D36B4"/>
    <w:rsid w:val="001D3F75"/>
    <w:rsid w:val="001D4474"/>
    <w:rsid w:val="001D5697"/>
    <w:rsid w:val="001D5A2A"/>
    <w:rsid w:val="001D719D"/>
    <w:rsid w:val="001D7B92"/>
    <w:rsid w:val="001F0332"/>
    <w:rsid w:val="001F2B41"/>
    <w:rsid w:val="001F31A1"/>
    <w:rsid w:val="001F365B"/>
    <w:rsid w:val="001F4A44"/>
    <w:rsid w:val="002021D3"/>
    <w:rsid w:val="00204EC2"/>
    <w:rsid w:val="00205941"/>
    <w:rsid w:val="0021515F"/>
    <w:rsid w:val="00221355"/>
    <w:rsid w:val="00223D6E"/>
    <w:rsid w:val="0022404F"/>
    <w:rsid w:val="002247D6"/>
    <w:rsid w:val="00236EED"/>
    <w:rsid w:val="002376BC"/>
    <w:rsid w:val="0024006E"/>
    <w:rsid w:val="00240753"/>
    <w:rsid w:val="00241CB6"/>
    <w:rsid w:val="00244A80"/>
    <w:rsid w:val="00247563"/>
    <w:rsid w:val="00250C49"/>
    <w:rsid w:val="0025692A"/>
    <w:rsid w:val="00260A39"/>
    <w:rsid w:val="00262195"/>
    <w:rsid w:val="0026461E"/>
    <w:rsid w:val="00264C38"/>
    <w:rsid w:val="00264FC5"/>
    <w:rsid w:val="00266552"/>
    <w:rsid w:val="00270C81"/>
    <w:rsid w:val="002714AE"/>
    <w:rsid w:val="00272AB7"/>
    <w:rsid w:val="002763DB"/>
    <w:rsid w:val="00277D1E"/>
    <w:rsid w:val="00287F65"/>
    <w:rsid w:val="0029054D"/>
    <w:rsid w:val="00291797"/>
    <w:rsid w:val="00295CC5"/>
    <w:rsid w:val="002A156A"/>
    <w:rsid w:val="002A18EF"/>
    <w:rsid w:val="002A24CB"/>
    <w:rsid w:val="002A363B"/>
    <w:rsid w:val="002A5AD6"/>
    <w:rsid w:val="002B049F"/>
    <w:rsid w:val="002B2D83"/>
    <w:rsid w:val="002B56B8"/>
    <w:rsid w:val="002C28AE"/>
    <w:rsid w:val="002C3B0D"/>
    <w:rsid w:val="002C7A3A"/>
    <w:rsid w:val="002F4DA2"/>
    <w:rsid w:val="002F58B5"/>
    <w:rsid w:val="002F7A57"/>
    <w:rsid w:val="0030014B"/>
    <w:rsid w:val="00302E16"/>
    <w:rsid w:val="00305B22"/>
    <w:rsid w:val="00305D4B"/>
    <w:rsid w:val="00307212"/>
    <w:rsid w:val="003105DC"/>
    <w:rsid w:val="00310C4A"/>
    <w:rsid w:val="00312FC1"/>
    <w:rsid w:val="003137CC"/>
    <w:rsid w:val="00316306"/>
    <w:rsid w:val="00330494"/>
    <w:rsid w:val="00331BEF"/>
    <w:rsid w:val="003366FC"/>
    <w:rsid w:val="00336738"/>
    <w:rsid w:val="00336A15"/>
    <w:rsid w:val="00336E35"/>
    <w:rsid w:val="003463CC"/>
    <w:rsid w:val="003506E4"/>
    <w:rsid w:val="0035174A"/>
    <w:rsid w:val="0035219B"/>
    <w:rsid w:val="0035365B"/>
    <w:rsid w:val="00353707"/>
    <w:rsid w:val="00361228"/>
    <w:rsid w:val="003612D3"/>
    <w:rsid w:val="003676F4"/>
    <w:rsid w:val="0037061F"/>
    <w:rsid w:val="00371DED"/>
    <w:rsid w:val="003758E6"/>
    <w:rsid w:val="00376C4B"/>
    <w:rsid w:val="003776EC"/>
    <w:rsid w:val="003827D1"/>
    <w:rsid w:val="00386D75"/>
    <w:rsid w:val="003A0B1E"/>
    <w:rsid w:val="003A1673"/>
    <w:rsid w:val="003A2C99"/>
    <w:rsid w:val="003A54D7"/>
    <w:rsid w:val="003B0A81"/>
    <w:rsid w:val="003B2288"/>
    <w:rsid w:val="003B33B1"/>
    <w:rsid w:val="003B4E94"/>
    <w:rsid w:val="003B7861"/>
    <w:rsid w:val="003C1FDE"/>
    <w:rsid w:val="003C3122"/>
    <w:rsid w:val="003C3EC1"/>
    <w:rsid w:val="003C5D4B"/>
    <w:rsid w:val="003C6A78"/>
    <w:rsid w:val="003C7402"/>
    <w:rsid w:val="003D07C9"/>
    <w:rsid w:val="003D4615"/>
    <w:rsid w:val="003D4EA6"/>
    <w:rsid w:val="003E4A1B"/>
    <w:rsid w:val="003E5A9D"/>
    <w:rsid w:val="003E6CE7"/>
    <w:rsid w:val="003F0C37"/>
    <w:rsid w:val="003F3EB3"/>
    <w:rsid w:val="004002EE"/>
    <w:rsid w:val="0041080C"/>
    <w:rsid w:val="004162B8"/>
    <w:rsid w:val="00421779"/>
    <w:rsid w:val="00423290"/>
    <w:rsid w:val="00424BCD"/>
    <w:rsid w:val="004302D2"/>
    <w:rsid w:val="00430821"/>
    <w:rsid w:val="00432A4C"/>
    <w:rsid w:val="0043327F"/>
    <w:rsid w:val="0044416B"/>
    <w:rsid w:val="00444334"/>
    <w:rsid w:val="0044478D"/>
    <w:rsid w:val="00444997"/>
    <w:rsid w:val="0044675A"/>
    <w:rsid w:val="004528F8"/>
    <w:rsid w:val="00456EFD"/>
    <w:rsid w:val="0046583B"/>
    <w:rsid w:val="00471BCB"/>
    <w:rsid w:val="0047283D"/>
    <w:rsid w:val="00473B91"/>
    <w:rsid w:val="00473F29"/>
    <w:rsid w:val="004805F8"/>
    <w:rsid w:val="00486204"/>
    <w:rsid w:val="00487643"/>
    <w:rsid w:val="004909AE"/>
    <w:rsid w:val="00490CFD"/>
    <w:rsid w:val="00490F8F"/>
    <w:rsid w:val="004956CB"/>
    <w:rsid w:val="004978A5"/>
    <w:rsid w:val="004A1CA7"/>
    <w:rsid w:val="004A3A8A"/>
    <w:rsid w:val="004A7272"/>
    <w:rsid w:val="004B0819"/>
    <w:rsid w:val="004B1089"/>
    <w:rsid w:val="004C1A00"/>
    <w:rsid w:val="004C24D8"/>
    <w:rsid w:val="004C52FC"/>
    <w:rsid w:val="004C6524"/>
    <w:rsid w:val="004D3BE5"/>
    <w:rsid w:val="004D7D27"/>
    <w:rsid w:val="004E5296"/>
    <w:rsid w:val="00502D6C"/>
    <w:rsid w:val="00510198"/>
    <w:rsid w:val="00511964"/>
    <w:rsid w:val="00511B41"/>
    <w:rsid w:val="00511F25"/>
    <w:rsid w:val="00513E4C"/>
    <w:rsid w:val="00522292"/>
    <w:rsid w:val="00526D3E"/>
    <w:rsid w:val="005308CF"/>
    <w:rsid w:val="00531253"/>
    <w:rsid w:val="00531307"/>
    <w:rsid w:val="005330D2"/>
    <w:rsid w:val="005400D9"/>
    <w:rsid w:val="00543B9F"/>
    <w:rsid w:val="00545505"/>
    <w:rsid w:val="00550026"/>
    <w:rsid w:val="00553A5E"/>
    <w:rsid w:val="00557D07"/>
    <w:rsid w:val="00575BB7"/>
    <w:rsid w:val="0057638F"/>
    <w:rsid w:val="00577973"/>
    <w:rsid w:val="0058298B"/>
    <w:rsid w:val="005848A0"/>
    <w:rsid w:val="005860E6"/>
    <w:rsid w:val="0058738C"/>
    <w:rsid w:val="00593ADD"/>
    <w:rsid w:val="005966DA"/>
    <w:rsid w:val="005A57F6"/>
    <w:rsid w:val="005A5BCA"/>
    <w:rsid w:val="005B111B"/>
    <w:rsid w:val="005C465B"/>
    <w:rsid w:val="005C4F6A"/>
    <w:rsid w:val="005C5037"/>
    <w:rsid w:val="005C699F"/>
    <w:rsid w:val="005D52DA"/>
    <w:rsid w:val="005E1B17"/>
    <w:rsid w:val="005E29B0"/>
    <w:rsid w:val="005F17F4"/>
    <w:rsid w:val="005F6015"/>
    <w:rsid w:val="005F7133"/>
    <w:rsid w:val="00603326"/>
    <w:rsid w:val="00612167"/>
    <w:rsid w:val="0061720A"/>
    <w:rsid w:val="0062064A"/>
    <w:rsid w:val="00621FEF"/>
    <w:rsid w:val="0062410F"/>
    <w:rsid w:val="00626CF6"/>
    <w:rsid w:val="00630985"/>
    <w:rsid w:val="006324BE"/>
    <w:rsid w:val="006329BE"/>
    <w:rsid w:val="00635F5F"/>
    <w:rsid w:val="00640D88"/>
    <w:rsid w:val="00643E79"/>
    <w:rsid w:val="00644DCD"/>
    <w:rsid w:val="00651632"/>
    <w:rsid w:val="00652914"/>
    <w:rsid w:val="00656A61"/>
    <w:rsid w:val="00656D47"/>
    <w:rsid w:val="0066156B"/>
    <w:rsid w:val="00663E44"/>
    <w:rsid w:val="006710BF"/>
    <w:rsid w:val="00671866"/>
    <w:rsid w:val="00672DE8"/>
    <w:rsid w:val="00674515"/>
    <w:rsid w:val="00674FBD"/>
    <w:rsid w:val="006822DD"/>
    <w:rsid w:val="00685DE9"/>
    <w:rsid w:val="006868DC"/>
    <w:rsid w:val="00686A01"/>
    <w:rsid w:val="006874F1"/>
    <w:rsid w:val="0069045B"/>
    <w:rsid w:val="00690B59"/>
    <w:rsid w:val="00691BEA"/>
    <w:rsid w:val="00693E07"/>
    <w:rsid w:val="00693E5B"/>
    <w:rsid w:val="006A10D6"/>
    <w:rsid w:val="006A3959"/>
    <w:rsid w:val="006A72EC"/>
    <w:rsid w:val="006B253F"/>
    <w:rsid w:val="006B71E9"/>
    <w:rsid w:val="006C00F3"/>
    <w:rsid w:val="006C1749"/>
    <w:rsid w:val="006C2113"/>
    <w:rsid w:val="006D1471"/>
    <w:rsid w:val="006D1F31"/>
    <w:rsid w:val="006D3F17"/>
    <w:rsid w:val="006E11A4"/>
    <w:rsid w:val="006E14AB"/>
    <w:rsid w:val="006E1C03"/>
    <w:rsid w:val="006E3C6B"/>
    <w:rsid w:val="006E4D50"/>
    <w:rsid w:val="006E5B34"/>
    <w:rsid w:val="006E602D"/>
    <w:rsid w:val="006E606A"/>
    <w:rsid w:val="006F046F"/>
    <w:rsid w:val="006F12B3"/>
    <w:rsid w:val="006F39B7"/>
    <w:rsid w:val="006F3AD3"/>
    <w:rsid w:val="007004B0"/>
    <w:rsid w:val="00700702"/>
    <w:rsid w:val="00704362"/>
    <w:rsid w:val="00704C9E"/>
    <w:rsid w:val="0070634C"/>
    <w:rsid w:val="00706941"/>
    <w:rsid w:val="007071FD"/>
    <w:rsid w:val="00721ACE"/>
    <w:rsid w:val="00723125"/>
    <w:rsid w:val="0072490B"/>
    <w:rsid w:val="00724E16"/>
    <w:rsid w:val="00735B67"/>
    <w:rsid w:val="007369F9"/>
    <w:rsid w:val="0074023C"/>
    <w:rsid w:val="0074208D"/>
    <w:rsid w:val="0074327D"/>
    <w:rsid w:val="0074616B"/>
    <w:rsid w:val="00751DA9"/>
    <w:rsid w:val="007527BF"/>
    <w:rsid w:val="0075287D"/>
    <w:rsid w:val="007555A7"/>
    <w:rsid w:val="00755A17"/>
    <w:rsid w:val="00760919"/>
    <w:rsid w:val="00767AB3"/>
    <w:rsid w:val="00771E62"/>
    <w:rsid w:val="00774223"/>
    <w:rsid w:val="00786452"/>
    <w:rsid w:val="00787654"/>
    <w:rsid w:val="00790428"/>
    <w:rsid w:val="00790941"/>
    <w:rsid w:val="007A0032"/>
    <w:rsid w:val="007A10B7"/>
    <w:rsid w:val="007A29FD"/>
    <w:rsid w:val="007A73E0"/>
    <w:rsid w:val="007A7744"/>
    <w:rsid w:val="007B010E"/>
    <w:rsid w:val="007B36C0"/>
    <w:rsid w:val="007B4D8A"/>
    <w:rsid w:val="007B52EB"/>
    <w:rsid w:val="007B555F"/>
    <w:rsid w:val="007B7107"/>
    <w:rsid w:val="007C13D1"/>
    <w:rsid w:val="007C366E"/>
    <w:rsid w:val="007C7AEF"/>
    <w:rsid w:val="007D5FDF"/>
    <w:rsid w:val="007E3E58"/>
    <w:rsid w:val="007E5EE1"/>
    <w:rsid w:val="007E6A84"/>
    <w:rsid w:val="007F1DFB"/>
    <w:rsid w:val="007F2A5B"/>
    <w:rsid w:val="00804873"/>
    <w:rsid w:val="00810F06"/>
    <w:rsid w:val="008174D9"/>
    <w:rsid w:val="008174EC"/>
    <w:rsid w:val="00817B37"/>
    <w:rsid w:val="0082127B"/>
    <w:rsid w:val="0082442F"/>
    <w:rsid w:val="00831D59"/>
    <w:rsid w:val="0083518F"/>
    <w:rsid w:val="0084706B"/>
    <w:rsid w:val="00850293"/>
    <w:rsid w:val="00850E32"/>
    <w:rsid w:val="00851CFB"/>
    <w:rsid w:val="008546CC"/>
    <w:rsid w:val="00855C85"/>
    <w:rsid w:val="00855ED2"/>
    <w:rsid w:val="008614B2"/>
    <w:rsid w:val="008637ED"/>
    <w:rsid w:val="0086554B"/>
    <w:rsid w:val="00871D0B"/>
    <w:rsid w:val="00871F06"/>
    <w:rsid w:val="00872418"/>
    <w:rsid w:val="00874473"/>
    <w:rsid w:val="00877C94"/>
    <w:rsid w:val="00880B78"/>
    <w:rsid w:val="008823FE"/>
    <w:rsid w:val="00886B85"/>
    <w:rsid w:val="008A20CB"/>
    <w:rsid w:val="008A4E31"/>
    <w:rsid w:val="008A6A65"/>
    <w:rsid w:val="008A783B"/>
    <w:rsid w:val="008B0716"/>
    <w:rsid w:val="008B1B11"/>
    <w:rsid w:val="008B3AFE"/>
    <w:rsid w:val="008C2E86"/>
    <w:rsid w:val="008C49FF"/>
    <w:rsid w:val="008C5B67"/>
    <w:rsid w:val="008C74BD"/>
    <w:rsid w:val="008D4FF9"/>
    <w:rsid w:val="008D68FF"/>
    <w:rsid w:val="008E5210"/>
    <w:rsid w:val="008F534B"/>
    <w:rsid w:val="0090123F"/>
    <w:rsid w:val="00905C86"/>
    <w:rsid w:val="00910F45"/>
    <w:rsid w:val="00911EB4"/>
    <w:rsid w:val="00912221"/>
    <w:rsid w:val="00913B56"/>
    <w:rsid w:val="00925DD9"/>
    <w:rsid w:val="0093029E"/>
    <w:rsid w:val="00932217"/>
    <w:rsid w:val="00932CC9"/>
    <w:rsid w:val="009516C9"/>
    <w:rsid w:val="00956F64"/>
    <w:rsid w:val="00962914"/>
    <w:rsid w:val="00963DAF"/>
    <w:rsid w:val="00964376"/>
    <w:rsid w:val="00967B3F"/>
    <w:rsid w:val="009703CB"/>
    <w:rsid w:val="00971925"/>
    <w:rsid w:val="00972855"/>
    <w:rsid w:val="00975B6E"/>
    <w:rsid w:val="00975D4F"/>
    <w:rsid w:val="00975EA9"/>
    <w:rsid w:val="00982584"/>
    <w:rsid w:val="00982B3F"/>
    <w:rsid w:val="0098304F"/>
    <w:rsid w:val="009878C5"/>
    <w:rsid w:val="00990B6D"/>
    <w:rsid w:val="00990EE9"/>
    <w:rsid w:val="0099378E"/>
    <w:rsid w:val="0099379B"/>
    <w:rsid w:val="009A0CDA"/>
    <w:rsid w:val="009A6614"/>
    <w:rsid w:val="009A6A13"/>
    <w:rsid w:val="009A6ADA"/>
    <w:rsid w:val="009B04FD"/>
    <w:rsid w:val="009B476F"/>
    <w:rsid w:val="009B4F6A"/>
    <w:rsid w:val="009B6C7A"/>
    <w:rsid w:val="009C0396"/>
    <w:rsid w:val="009C1978"/>
    <w:rsid w:val="009C52D4"/>
    <w:rsid w:val="009C57EF"/>
    <w:rsid w:val="009C6A52"/>
    <w:rsid w:val="009D3543"/>
    <w:rsid w:val="009D5E2D"/>
    <w:rsid w:val="009E1B80"/>
    <w:rsid w:val="009F158C"/>
    <w:rsid w:val="009F543C"/>
    <w:rsid w:val="009F547C"/>
    <w:rsid w:val="009F54BA"/>
    <w:rsid w:val="009F612D"/>
    <w:rsid w:val="009F74EF"/>
    <w:rsid w:val="009F7C24"/>
    <w:rsid w:val="00A064CE"/>
    <w:rsid w:val="00A06651"/>
    <w:rsid w:val="00A12847"/>
    <w:rsid w:val="00A15011"/>
    <w:rsid w:val="00A16F7B"/>
    <w:rsid w:val="00A170E6"/>
    <w:rsid w:val="00A17795"/>
    <w:rsid w:val="00A25954"/>
    <w:rsid w:val="00A315B3"/>
    <w:rsid w:val="00A33A4D"/>
    <w:rsid w:val="00A3480A"/>
    <w:rsid w:val="00A36285"/>
    <w:rsid w:val="00A4171A"/>
    <w:rsid w:val="00A418D7"/>
    <w:rsid w:val="00A4409E"/>
    <w:rsid w:val="00A45FB0"/>
    <w:rsid w:val="00A4636D"/>
    <w:rsid w:val="00A53A81"/>
    <w:rsid w:val="00A53D8B"/>
    <w:rsid w:val="00A55D5F"/>
    <w:rsid w:val="00A60847"/>
    <w:rsid w:val="00A63358"/>
    <w:rsid w:val="00A71EC9"/>
    <w:rsid w:val="00A720FE"/>
    <w:rsid w:val="00A7238C"/>
    <w:rsid w:val="00A74041"/>
    <w:rsid w:val="00A82C74"/>
    <w:rsid w:val="00A83773"/>
    <w:rsid w:val="00A95B6C"/>
    <w:rsid w:val="00AA7031"/>
    <w:rsid w:val="00AB3390"/>
    <w:rsid w:val="00AC2C86"/>
    <w:rsid w:val="00AC5C51"/>
    <w:rsid w:val="00AC6B0B"/>
    <w:rsid w:val="00AD193F"/>
    <w:rsid w:val="00AE22A2"/>
    <w:rsid w:val="00AE386F"/>
    <w:rsid w:val="00AF13EC"/>
    <w:rsid w:val="00AF4A32"/>
    <w:rsid w:val="00AF522B"/>
    <w:rsid w:val="00AF553C"/>
    <w:rsid w:val="00AF730F"/>
    <w:rsid w:val="00B0396C"/>
    <w:rsid w:val="00B03E02"/>
    <w:rsid w:val="00B05042"/>
    <w:rsid w:val="00B07029"/>
    <w:rsid w:val="00B11DDF"/>
    <w:rsid w:val="00B13DDF"/>
    <w:rsid w:val="00B140F1"/>
    <w:rsid w:val="00B204E5"/>
    <w:rsid w:val="00B2318D"/>
    <w:rsid w:val="00B231BE"/>
    <w:rsid w:val="00B25CCA"/>
    <w:rsid w:val="00B30464"/>
    <w:rsid w:val="00B310C9"/>
    <w:rsid w:val="00B320B7"/>
    <w:rsid w:val="00B35A84"/>
    <w:rsid w:val="00B36497"/>
    <w:rsid w:val="00B42256"/>
    <w:rsid w:val="00B436D9"/>
    <w:rsid w:val="00B55400"/>
    <w:rsid w:val="00B624D6"/>
    <w:rsid w:val="00B67930"/>
    <w:rsid w:val="00B7088C"/>
    <w:rsid w:val="00B715AF"/>
    <w:rsid w:val="00B7388F"/>
    <w:rsid w:val="00B73C54"/>
    <w:rsid w:val="00B74B6C"/>
    <w:rsid w:val="00B76C96"/>
    <w:rsid w:val="00B77D95"/>
    <w:rsid w:val="00B80218"/>
    <w:rsid w:val="00B80678"/>
    <w:rsid w:val="00B8119A"/>
    <w:rsid w:val="00B84FB7"/>
    <w:rsid w:val="00B87A34"/>
    <w:rsid w:val="00B93B17"/>
    <w:rsid w:val="00B9496A"/>
    <w:rsid w:val="00B94C18"/>
    <w:rsid w:val="00B96774"/>
    <w:rsid w:val="00BA10AB"/>
    <w:rsid w:val="00BA25D1"/>
    <w:rsid w:val="00BA376C"/>
    <w:rsid w:val="00BA49B8"/>
    <w:rsid w:val="00BB0ECB"/>
    <w:rsid w:val="00BB32D1"/>
    <w:rsid w:val="00BB45D3"/>
    <w:rsid w:val="00BB6017"/>
    <w:rsid w:val="00BC44BB"/>
    <w:rsid w:val="00BC615D"/>
    <w:rsid w:val="00BD3D0E"/>
    <w:rsid w:val="00BE07B1"/>
    <w:rsid w:val="00BE6FCC"/>
    <w:rsid w:val="00BF1F95"/>
    <w:rsid w:val="00BF222D"/>
    <w:rsid w:val="00BF5242"/>
    <w:rsid w:val="00BF6E86"/>
    <w:rsid w:val="00C04EEC"/>
    <w:rsid w:val="00C11127"/>
    <w:rsid w:val="00C210A9"/>
    <w:rsid w:val="00C22769"/>
    <w:rsid w:val="00C257E6"/>
    <w:rsid w:val="00C27F51"/>
    <w:rsid w:val="00C34B46"/>
    <w:rsid w:val="00C40150"/>
    <w:rsid w:val="00C40706"/>
    <w:rsid w:val="00C41156"/>
    <w:rsid w:val="00C47549"/>
    <w:rsid w:val="00C53381"/>
    <w:rsid w:val="00C53C2D"/>
    <w:rsid w:val="00C55B56"/>
    <w:rsid w:val="00C57C2B"/>
    <w:rsid w:val="00C6642F"/>
    <w:rsid w:val="00C73EA1"/>
    <w:rsid w:val="00C74D19"/>
    <w:rsid w:val="00C753BA"/>
    <w:rsid w:val="00C767FB"/>
    <w:rsid w:val="00C80CE6"/>
    <w:rsid w:val="00C80D46"/>
    <w:rsid w:val="00C8204D"/>
    <w:rsid w:val="00C915C0"/>
    <w:rsid w:val="00C92698"/>
    <w:rsid w:val="00C92C79"/>
    <w:rsid w:val="00CA6636"/>
    <w:rsid w:val="00CA6E80"/>
    <w:rsid w:val="00CB6D5C"/>
    <w:rsid w:val="00CB7656"/>
    <w:rsid w:val="00CC1226"/>
    <w:rsid w:val="00CC37B0"/>
    <w:rsid w:val="00CC4B72"/>
    <w:rsid w:val="00CC5E85"/>
    <w:rsid w:val="00CC7C71"/>
    <w:rsid w:val="00CD30D7"/>
    <w:rsid w:val="00CE0043"/>
    <w:rsid w:val="00CE129D"/>
    <w:rsid w:val="00CE56A4"/>
    <w:rsid w:val="00CE5F97"/>
    <w:rsid w:val="00CF148B"/>
    <w:rsid w:val="00CF53C9"/>
    <w:rsid w:val="00CF6253"/>
    <w:rsid w:val="00CF6C25"/>
    <w:rsid w:val="00D03160"/>
    <w:rsid w:val="00D03A75"/>
    <w:rsid w:val="00D05E7E"/>
    <w:rsid w:val="00D0795D"/>
    <w:rsid w:val="00D123F7"/>
    <w:rsid w:val="00D148B0"/>
    <w:rsid w:val="00D15F21"/>
    <w:rsid w:val="00D177F2"/>
    <w:rsid w:val="00D26C44"/>
    <w:rsid w:val="00D26DEF"/>
    <w:rsid w:val="00D26E6D"/>
    <w:rsid w:val="00D2708A"/>
    <w:rsid w:val="00D353DE"/>
    <w:rsid w:val="00D357BB"/>
    <w:rsid w:val="00D40FD8"/>
    <w:rsid w:val="00D470EB"/>
    <w:rsid w:val="00D50A8E"/>
    <w:rsid w:val="00D51911"/>
    <w:rsid w:val="00D552BE"/>
    <w:rsid w:val="00D61AB2"/>
    <w:rsid w:val="00D62D8C"/>
    <w:rsid w:val="00D66F8C"/>
    <w:rsid w:val="00D7296A"/>
    <w:rsid w:val="00D73192"/>
    <w:rsid w:val="00D74489"/>
    <w:rsid w:val="00D76702"/>
    <w:rsid w:val="00D77080"/>
    <w:rsid w:val="00D77E7B"/>
    <w:rsid w:val="00D83CFF"/>
    <w:rsid w:val="00D92068"/>
    <w:rsid w:val="00D951DD"/>
    <w:rsid w:val="00D95A7E"/>
    <w:rsid w:val="00D95E32"/>
    <w:rsid w:val="00D96C7B"/>
    <w:rsid w:val="00DA13A6"/>
    <w:rsid w:val="00DA1DE5"/>
    <w:rsid w:val="00DA1FD4"/>
    <w:rsid w:val="00DA4B4F"/>
    <w:rsid w:val="00DA68CA"/>
    <w:rsid w:val="00DA6C79"/>
    <w:rsid w:val="00DA7ADA"/>
    <w:rsid w:val="00DB711C"/>
    <w:rsid w:val="00DC79FC"/>
    <w:rsid w:val="00DC7CEA"/>
    <w:rsid w:val="00DC7D5F"/>
    <w:rsid w:val="00DD08E3"/>
    <w:rsid w:val="00DD1257"/>
    <w:rsid w:val="00DD3658"/>
    <w:rsid w:val="00DD4964"/>
    <w:rsid w:val="00DD5683"/>
    <w:rsid w:val="00DD6738"/>
    <w:rsid w:val="00DE0153"/>
    <w:rsid w:val="00DE0D0B"/>
    <w:rsid w:val="00DE1E0C"/>
    <w:rsid w:val="00DE5AC4"/>
    <w:rsid w:val="00DE68BD"/>
    <w:rsid w:val="00DE707A"/>
    <w:rsid w:val="00DE7BD3"/>
    <w:rsid w:val="00DF1516"/>
    <w:rsid w:val="00DF1524"/>
    <w:rsid w:val="00DF24A8"/>
    <w:rsid w:val="00E0025E"/>
    <w:rsid w:val="00E10AD0"/>
    <w:rsid w:val="00E13482"/>
    <w:rsid w:val="00E1406B"/>
    <w:rsid w:val="00E30741"/>
    <w:rsid w:val="00E3675D"/>
    <w:rsid w:val="00E41B0E"/>
    <w:rsid w:val="00E435EB"/>
    <w:rsid w:val="00E46601"/>
    <w:rsid w:val="00E46C10"/>
    <w:rsid w:val="00E47477"/>
    <w:rsid w:val="00E5163E"/>
    <w:rsid w:val="00E5586C"/>
    <w:rsid w:val="00E57374"/>
    <w:rsid w:val="00E577DA"/>
    <w:rsid w:val="00E6087D"/>
    <w:rsid w:val="00E62712"/>
    <w:rsid w:val="00E661B4"/>
    <w:rsid w:val="00E66AE4"/>
    <w:rsid w:val="00E76099"/>
    <w:rsid w:val="00E8013C"/>
    <w:rsid w:val="00E8287F"/>
    <w:rsid w:val="00E82B5A"/>
    <w:rsid w:val="00E82F31"/>
    <w:rsid w:val="00E85D93"/>
    <w:rsid w:val="00E85F9F"/>
    <w:rsid w:val="00E86EBB"/>
    <w:rsid w:val="00E86FE8"/>
    <w:rsid w:val="00E92345"/>
    <w:rsid w:val="00E97964"/>
    <w:rsid w:val="00E97A83"/>
    <w:rsid w:val="00EA278F"/>
    <w:rsid w:val="00EA5084"/>
    <w:rsid w:val="00EB2165"/>
    <w:rsid w:val="00EC00E0"/>
    <w:rsid w:val="00ED392C"/>
    <w:rsid w:val="00ED3D10"/>
    <w:rsid w:val="00ED4C82"/>
    <w:rsid w:val="00ED6081"/>
    <w:rsid w:val="00ED7349"/>
    <w:rsid w:val="00EE1CC6"/>
    <w:rsid w:val="00EE4183"/>
    <w:rsid w:val="00EF0BD9"/>
    <w:rsid w:val="00EF1193"/>
    <w:rsid w:val="00EF26DF"/>
    <w:rsid w:val="00EF2884"/>
    <w:rsid w:val="00F118D8"/>
    <w:rsid w:val="00F13C3A"/>
    <w:rsid w:val="00F16684"/>
    <w:rsid w:val="00F2115A"/>
    <w:rsid w:val="00F2563D"/>
    <w:rsid w:val="00F268A3"/>
    <w:rsid w:val="00F302E4"/>
    <w:rsid w:val="00F409D3"/>
    <w:rsid w:val="00F41B1B"/>
    <w:rsid w:val="00F44775"/>
    <w:rsid w:val="00F44E06"/>
    <w:rsid w:val="00F454ED"/>
    <w:rsid w:val="00F4732E"/>
    <w:rsid w:val="00F47373"/>
    <w:rsid w:val="00F622E6"/>
    <w:rsid w:val="00F667E8"/>
    <w:rsid w:val="00F67361"/>
    <w:rsid w:val="00F67C0C"/>
    <w:rsid w:val="00F71646"/>
    <w:rsid w:val="00F72112"/>
    <w:rsid w:val="00F761C5"/>
    <w:rsid w:val="00F76A7A"/>
    <w:rsid w:val="00F82BE1"/>
    <w:rsid w:val="00F874B2"/>
    <w:rsid w:val="00F875F3"/>
    <w:rsid w:val="00F876CD"/>
    <w:rsid w:val="00F91438"/>
    <w:rsid w:val="00F936A1"/>
    <w:rsid w:val="00F949ED"/>
    <w:rsid w:val="00F94B59"/>
    <w:rsid w:val="00FA0F3B"/>
    <w:rsid w:val="00FA32E7"/>
    <w:rsid w:val="00FA67BB"/>
    <w:rsid w:val="00FB3FA5"/>
    <w:rsid w:val="00FC0D52"/>
    <w:rsid w:val="00FC16B2"/>
    <w:rsid w:val="00FC24AD"/>
    <w:rsid w:val="00FC3BFF"/>
    <w:rsid w:val="00FC5BF3"/>
    <w:rsid w:val="00FD2A70"/>
    <w:rsid w:val="00FD350B"/>
    <w:rsid w:val="00FD3CCA"/>
    <w:rsid w:val="00FD4A67"/>
    <w:rsid w:val="00FE1539"/>
    <w:rsid w:val="00FE2E9F"/>
    <w:rsid w:val="00FE513B"/>
    <w:rsid w:val="00FE78A0"/>
    <w:rsid w:val="00FF221A"/>
    <w:rsid w:val="00FF6247"/>
    <w:rsid w:val="08BE3293"/>
    <w:rsid w:val="1B6F1A58"/>
    <w:rsid w:val="22543A17"/>
    <w:rsid w:val="247E5105"/>
    <w:rsid w:val="339E606D"/>
    <w:rsid w:val="33AA170E"/>
    <w:rsid w:val="3FD831F1"/>
    <w:rsid w:val="48FF50B0"/>
    <w:rsid w:val="4A690303"/>
    <w:rsid w:val="55663876"/>
    <w:rsid w:val="5AF56D96"/>
    <w:rsid w:val="5BE167C8"/>
    <w:rsid w:val="6433425F"/>
    <w:rsid w:val="688F245E"/>
    <w:rsid w:val="6A953F29"/>
    <w:rsid w:val="6E45187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5"/>
    <w:link w:val="3"/>
    <w:qFormat/>
    <w:uiPriority w:val="99"/>
    <w:rPr>
      <w:sz w:val="18"/>
      <w:szCs w:val="18"/>
    </w:rPr>
  </w:style>
  <w:style w:type="paragraph" w:customStyle="1" w:styleId="10">
    <w:name w:val="List Paragraph"/>
    <w:basedOn w:val="1"/>
    <w:qFormat/>
    <w:uiPriority w:val="34"/>
    <w:pPr>
      <w:ind w:firstLine="420" w:firstLineChars="200"/>
    </w:pPr>
  </w:style>
  <w:style w:type="paragraph" w:customStyle="1" w:styleId="11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12">
    <w:name w:val="批注框文本 Char"/>
    <w:basedOn w:val="5"/>
    <w:link w:val="2"/>
    <w:semiHidden/>
    <w:qFormat/>
    <w:uiPriority w:val="99"/>
    <w:rPr>
      <w:sz w:val="18"/>
      <w:szCs w:val="18"/>
    </w:rPr>
  </w:style>
  <w:style w:type="character" w:customStyle="1" w:styleId="13">
    <w:name w:val="Placeholder Text"/>
    <w:basedOn w:val="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png"/><Relationship Id="rId83" Type="http://schemas.openxmlformats.org/officeDocument/2006/relationships/image" Target="media/image38.png"/><Relationship Id="rId82" Type="http://schemas.openxmlformats.org/officeDocument/2006/relationships/image" Target="media/image37.png"/><Relationship Id="rId81" Type="http://schemas.openxmlformats.org/officeDocument/2006/relationships/image" Target="media/image36.png"/><Relationship Id="rId80" Type="http://schemas.openxmlformats.org/officeDocument/2006/relationships/image" Target="media/image35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0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1.bin"/><Relationship Id="rId60" Type="http://schemas.openxmlformats.org/officeDocument/2006/relationships/oleObject" Target="embeddings/oleObject30.bin"/><Relationship Id="rId6" Type="http://schemas.openxmlformats.org/officeDocument/2006/relationships/image" Target="media/image1.png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" Type="http://schemas.openxmlformats.org/officeDocument/2006/relationships/oleObject" Target="embeddings/oleObject14.bin"/><Relationship Id="rId32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5" Type="http://schemas.openxmlformats.org/officeDocument/2006/relationships/fontTable" Target="fontTable.xml"/><Relationship Id="rId284" Type="http://schemas.openxmlformats.org/officeDocument/2006/relationships/numbering" Target="numbering.xml"/><Relationship Id="rId283" Type="http://schemas.openxmlformats.org/officeDocument/2006/relationships/customXml" Target="../customXml/item1.xml"/><Relationship Id="rId282" Type="http://schemas.openxmlformats.org/officeDocument/2006/relationships/oleObject" Target="embeddings/oleObject152.bin"/><Relationship Id="rId281" Type="http://schemas.openxmlformats.org/officeDocument/2006/relationships/oleObject" Target="embeddings/oleObject151.bin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9.bin"/><Relationship Id="rId278" Type="http://schemas.openxmlformats.org/officeDocument/2006/relationships/oleObject" Target="embeddings/oleObject148.bin"/><Relationship Id="rId277" Type="http://schemas.openxmlformats.org/officeDocument/2006/relationships/oleObject" Target="embeddings/oleObject147.bin"/><Relationship Id="rId276" Type="http://schemas.openxmlformats.org/officeDocument/2006/relationships/oleObject" Target="embeddings/oleObject146.bin"/><Relationship Id="rId275" Type="http://schemas.openxmlformats.org/officeDocument/2006/relationships/oleObject" Target="embeddings/oleObject145.bin"/><Relationship Id="rId274" Type="http://schemas.openxmlformats.org/officeDocument/2006/relationships/image" Target="media/image125.wmf"/><Relationship Id="rId273" Type="http://schemas.openxmlformats.org/officeDocument/2006/relationships/oleObject" Target="embeddings/oleObject144.bin"/><Relationship Id="rId272" Type="http://schemas.openxmlformats.org/officeDocument/2006/relationships/oleObject" Target="embeddings/oleObject143.bin"/><Relationship Id="rId271" Type="http://schemas.openxmlformats.org/officeDocument/2006/relationships/image" Target="media/image124.wmf"/><Relationship Id="rId270" Type="http://schemas.openxmlformats.org/officeDocument/2006/relationships/oleObject" Target="embeddings/oleObject142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19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6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4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32.bin"/><Relationship Id="rId250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249" Type="http://schemas.openxmlformats.org/officeDocument/2006/relationships/image" Target="media/image114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2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0.wmf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09.wmf"/><Relationship Id="rId238" Type="http://schemas.openxmlformats.org/officeDocument/2006/relationships/oleObject" Target="embeddings/oleObject125.bin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2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5.wmf"/><Relationship Id="rId23" Type="http://schemas.openxmlformats.org/officeDocument/2006/relationships/image" Target="media/image10.png"/><Relationship Id="rId229" Type="http://schemas.openxmlformats.org/officeDocument/2006/relationships/oleObject" Target="embeddings/oleObject120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19.bin"/><Relationship Id="rId226" Type="http://schemas.openxmlformats.org/officeDocument/2006/relationships/oleObject" Target="embeddings/oleObject118.bin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1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oleObject" Target="embeddings/oleObject113.bin"/><Relationship Id="rId217" Type="http://schemas.openxmlformats.org/officeDocument/2006/relationships/oleObject" Target="embeddings/oleObject112.bin"/><Relationship Id="rId216" Type="http://schemas.openxmlformats.org/officeDocument/2006/relationships/oleObject" Target="embeddings/oleObject111.bin"/><Relationship Id="rId215" Type="http://schemas.openxmlformats.org/officeDocument/2006/relationships/oleObject" Target="embeddings/oleObject110.bin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8.wmf"/><Relationship Id="rId208" Type="http://schemas.openxmlformats.org/officeDocument/2006/relationships/oleObject" Target="embeddings/oleObject106.bin"/><Relationship Id="rId207" Type="http://schemas.openxmlformats.org/officeDocument/2006/relationships/oleObject" Target="embeddings/oleObject105.bin"/><Relationship Id="rId206" Type="http://schemas.openxmlformats.org/officeDocument/2006/relationships/oleObject" Target="embeddings/oleObject104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2.bin"/><Relationship Id="rId201" Type="http://schemas.openxmlformats.org/officeDocument/2006/relationships/oleObject" Target="embeddings/oleObject101.bin"/><Relationship Id="rId200" Type="http://schemas.openxmlformats.org/officeDocument/2006/relationships/image" Target="media/image95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oleObject" Target="embeddings/oleObject99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7.bin"/><Relationship Id="rId193" Type="http://schemas.openxmlformats.org/officeDocument/2006/relationships/oleObject" Target="embeddings/oleObject96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6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oleObject" Target="embeddings/oleObject80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59" Type="http://schemas.openxmlformats.org/officeDocument/2006/relationships/image" Target="media/image76.png"/><Relationship Id="rId158" Type="http://schemas.openxmlformats.org/officeDocument/2006/relationships/image" Target="media/image75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png"/><Relationship Id="rId143" Type="http://schemas.openxmlformats.org/officeDocument/2006/relationships/image" Target="media/image67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6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0" Type="http://schemas.openxmlformats.org/officeDocument/2006/relationships/oleObject" Target="embeddings/oleObject4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253</Words>
  <Characters>1491</Characters>
  <Lines>37</Lines>
  <Paragraphs>10</Paragraphs>
  <TotalTime>0</TotalTime>
  <ScaleCrop>false</ScaleCrop>
  <LinksUpToDate>false</LinksUpToDate>
  <CharactersWithSpaces>1641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9T07:46:00Z</dcterms:created>
  <dc:creator>Administrator</dc:creator>
  <cp:lastModifiedBy>Administrator</cp:lastModifiedBy>
  <cp:lastPrinted>2020-09-18T01:28:00Z</cp:lastPrinted>
  <dcterms:modified xsi:type="dcterms:W3CDTF">2020-10-05T12:22:37Z</dcterms:modified>
  <cp:revision>2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